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1F20" w:rsidRPr="009948DD" w:rsidRDefault="004A6C09" w:rsidP="001A1F20">
      <w:pPr>
        <w:bidi/>
        <w:spacing w:line="276" w:lineRule="auto"/>
        <w:jc w:val="center"/>
        <w:rPr>
          <w:rFonts w:ascii="Al-Jazeera-Arabic-Bold" w:hAnsi="Al-Jazeera-Arabic-Bold" w:cs="Al-Jazeera-Arabic-Bold"/>
          <w:b/>
          <w:bCs/>
          <w:sz w:val="24"/>
          <w:szCs w:val="24"/>
          <w:rtl/>
        </w:rPr>
      </w:pPr>
      <w:r w:rsidRPr="004A6C09">
        <w:rPr>
          <w:rFonts w:ascii="Al-Jazeera-Arabic-Bold" w:hAnsi="Al-Jazeera-Arabic-Bold" w:cs="Al-Jazeera-Arabic-Bold"/>
          <w:b/>
          <w:bCs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8.75pt;height:13.75pt" o:ole="">
            <v:imagedata r:id="rId8" o:title=""/>
          </v:shape>
          <o:OLEObject Type="Embed" ProgID="Equation.DSMT4" ShapeID="_x0000_i1045" DrawAspect="Content" ObjectID="_1770956567" r:id="rId9"/>
        </w:object>
      </w:r>
      <w:r>
        <w:rPr>
          <w:rFonts w:ascii="Al-Jazeera-Arabic-Bold" w:hAnsi="Al-Jazeera-Arabic-Bold" w:cs="Al-Jazeera-Arabic-Bold"/>
          <w:b/>
          <w:bCs/>
          <w:sz w:val="28"/>
          <w:szCs w:val="28"/>
          <w:rtl/>
        </w:rPr>
        <w:t xml:space="preserve"> </w:t>
      </w:r>
      <w:r w:rsidR="001A1F20" w:rsidRPr="009948DD">
        <w:rPr>
          <w:rFonts w:ascii="Al-Jazeera-Arabic-Bold" w:hAnsi="Al-Jazeera-Arabic-Bold" w:cs="Al-Jazeera-Arabic-Bold"/>
          <w:b/>
          <w:bCs/>
          <w:sz w:val="28"/>
          <w:szCs w:val="28"/>
          <w:rtl/>
        </w:rPr>
        <w:t>الجمهورية الجزائرية الديمقراطية الشعبية</w:t>
      </w:r>
    </w:p>
    <w:tbl>
      <w:tblPr>
        <w:tblStyle w:val="Grilledutableau"/>
        <w:bidiVisual/>
        <w:tblW w:w="11419" w:type="dxa"/>
        <w:tblInd w:w="-286" w:type="dxa"/>
        <w:tblLook w:val="04A0"/>
      </w:tblPr>
      <w:tblGrid>
        <w:gridCol w:w="11419"/>
      </w:tblGrid>
      <w:tr w:rsidR="00EC6C17" w:rsidRPr="00324BD2" w:rsidTr="00EC6C17">
        <w:trPr>
          <w:trHeight w:val="1123"/>
        </w:trPr>
        <w:tc>
          <w:tcPr>
            <w:tcW w:w="11419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EC6C17" w:rsidRPr="00083EDB" w:rsidRDefault="00163C66" w:rsidP="00083EDB">
            <w:pPr>
              <w:bidi/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</w:pPr>
            <w:r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</w:t>
            </w:r>
            <w:r w:rsidR="00EC6C1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مديرية التربية لولاية </w:t>
            </w:r>
            <w:proofErr w:type="spellStart"/>
            <w:r w:rsidR="00EC6C1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>اليزي</w:t>
            </w:r>
            <w:proofErr w:type="spellEnd"/>
            <w:r w:rsidR="00EC6C1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                                                  </w:t>
            </w:r>
            <w:r w:rsidR="00E06192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      </w:t>
            </w:r>
            <w:r w:rsidR="00EC6C1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المستوى: </w:t>
            </w:r>
            <w:r w:rsidR="00FD528F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>ال</w:t>
            </w:r>
            <w:r w:rsidR="000E0D7E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>ثالثة</w:t>
            </w:r>
            <w:r w:rsidR="00EC6C1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متوسط                                                             </w:t>
            </w:r>
          </w:p>
          <w:p w:rsidR="00EC6C17" w:rsidRPr="00083EDB" w:rsidRDefault="00163C66" w:rsidP="00083EDB">
            <w:pPr>
              <w:bidi/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</w:pPr>
            <w:r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</w:t>
            </w:r>
            <w:r w:rsidR="00EC6C1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متوسطة بركات </w:t>
            </w:r>
            <w:proofErr w:type="spellStart"/>
            <w:r w:rsidR="00EC6C1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>العرافي</w:t>
            </w:r>
            <w:proofErr w:type="spellEnd"/>
            <w:r w:rsidR="008D776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                 </w:t>
            </w:r>
            <w:r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    </w:t>
            </w:r>
            <w:r w:rsidR="008D776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                          </w:t>
            </w:r>
            <w:r w:rsidR="000279FB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</w:t>
            </w:r>
            <w:r w:rsidR="008D776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</w:t>
            </w:r>
            <w:r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 </w:t>
            </w:r>
            <w:r w:rsidR="008D776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    </w:t>
            </w:r>
            <w:r w:rsid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>الثلاثاء</w:t>
            </w:r>
            <w:r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>:</w:t>
            </w:r>
            <w:r w:rsidR="008D776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</w:t>
            </w:r>
            <w:r w:rsidR="007E6AC8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>05</w:t>
            </w:r>
            <w:r w:rsidR="008D776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>/</w:t>
            </w:r>
            <w:r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</w:t>
            </w:r>
            <w:r w:rsidR="00ED3BD1" w:rsidRPr="00083EDB">
              <w:rPr>
                <w:rFonts w:ascii="Al-Jazeera-Arabic-Bold" w:hAnsi="Al-Jazeera-Arabic-Bold" w:cs="Al-Jazeera-Arabic-Bold" w:hint="cs"/>
                <w:sz w:val="28"/>
                <w:szCs w:val="28"/>
                <w:rtl/>
              </w:rPr>
              <w:t>مــــارس</w:t>
            </w:r>
            <w:r w:rsidR="008D776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>/20</w:t>
            </w:r>
            <w:r w:rsidR="00FD528F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>2</w:t>
            </w:r>
            <w:r w:rsidR="00ED3BD1" w:rsidRPr="00083EDB">
              <w:rPr>
                <w:rFonts w:ascii="Al-Jazeera-Arabic-Bold" w:hAnsi="Al-Jazeera-Arabic-Bold" w:cs="Al-Jazeera-Arabic-Bold" w:hint="cs"/>
                <w:sz w:val="28"/>
                <w:szCs w:val="28"/>
                <w:rtl/>
              </w:rPr>
              <w:t>4</w:t>
            </w:r>
            <w:r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>م</w:t>
            </w:r>
            <w:r w:rsidR="008D776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</w:t>
            </w:r>
            <w:r w:rsidR="00EC6C1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EC6C17" w:rsidRPr="00324BD2" w:rsidRDefault="00D329BD" w:rsidP="00B949C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    </w:t>
            </w:r>
            <w:r w:rsidR="00082290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عي</w:t>
            </w:r>
            <w:r w:rsidR="00163C66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ن </w:t>
            </w:r>
            <w:proofErr w:type="spellStart"/>
            <w:r w:rsidR="00163C66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>امناس</w:t>
            </w:r>
            <w:proofErr w:type="spellEnd"/>
            <w:r w:rsidR="00EC6C1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                                      </w:t>
            </w:r>
            <w:r w:rsidR="00163C66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   </w:t>
            </w:r>
            <w:r w:rsidR="008D776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         </w:t>
            </w:r>
            <w:r w:rsidR="00163C66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                   </w:t>
            </w:r>
            <w:r w:rsidR="00083EDB">
              <w:rPr>
                <w:rFonts w:ascii="Al-Jazeera-Arabic-Bold" w:hAnsi="Al-Jazeera-Arabic-Bold" w:cs="Al-Jazeera-Arabic-Bold"/>
                <w:sz w:val="28"/>
                <w:szCs w:val="28"/>
                <w:lang w:val="fr-FR"/>
              </w:rPr>
              <w:t xml:space="preserve"> </w:t>
            </w:r>
            <w:r w:rsidR="008D776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>المدة: ساع</w:t>
            </w:r>
            <w:r w:rsidR="00C70FE1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>تين</w:t>
            </w:r>
            <w:r w:rsidR="00EC6C17" w:rsidRPr="00083EDB">
              <w:rPr>
                <w:rFonts w:ascii="Al-Jazeera-Arabic-Bold" w:hAnsi="Al-Jazeera-Arabic-Bold" w:cs="Al-Jazeera-Arabic-Bold"/>
                <w:sz w:val="28"/>
                <w:szCs w:val="28"/>
                <w:rtl/>
              </w:rPr>
              <w:t xml:space="preserve">                                                                              </w:t>
            </w:r>
          </w:p>
        </w:tc>
      </w:tr>
      <w:tr w:rsidR="00EC6C17" w:rsidTr="00EC6C17">
        <w:trPr>
          <w:trHeight w:val="397"/>
        </w:trPr>
        <w:tc>
          <w:tcPr>
            <w:tcW w:w="11419" w:type="dxa"/>
            <w:tcBorders>
              <w:left w:val="nil"/>
              <w:right w:val="nil"/>
            </w:tcBorders>
            <w:vAlign w:val="center"/>
          </w:tcPr>
          <w:p w:rsidR="00EC6C17" w:rsidRPr="00D515B5" w:rsidRDefault="000E0D7E" w:rsidP="006A471E">
            <w:pPr>
              <w:bidi/>
              <w:spacing w:line="276" w:lineRule="auto"/>
              <w:jc w:val="center"/>
              <w:rPr>
                <w:rFonts w:ascii="Al-Jazeera-Arabic-Bold" w:hAnsi="Al-Jazeera-Arabic-Bold" w:cs="Al-Jazeera-Arabic-Bold"/>
                <w:b/>
                <w:bCs/>
                <w:sz w:val="28"/>
                <w:szCs w:val="28"/>
                <w:rtl/>
              </w:rPr>
            </w:pPr>
            <w:r w:rsidRPr="00D515B5">
              <w:rPr>
                <w:rFonts w:ascii="Al-Jazeera-Arabic-Bold" w:hAnsi="Al-Jazeera-Arabic-Bold" w:cs="Al-Jazeera-Arabic-Bold"/>
                <w:b/>
                <w:bCs/>
                <w:sz w:val="32"/>
                <w:szCs w:val="32"/>
                <w:rtl/>
              </w:rPr>
              <w:t xml:space="preserve">اختبار الفصل </w:t>
            </w:r>
            <w:r w:rsidR="006A471E">
              <w:rPr>
                <w:rFonts w:ascii="Al-Jazeera-Arabic-Bold" w:hAnsi="Al-Jazeera-Arabic-Bold" w:cs="Al-Jazeera-Arabic-Bold" w:hint="cs"/>
                <w:b/>
                <w:bCs/>
                <w:sz w:val="32"/>
                <w:szCs w:val="32"/>
                <w:rtl/>
              </w:rPr>
              <w:t>الثاني</w:t>
            </w:r>
            <w:r w:rsidRPr="00D515B5">
              <w:rPr>
                <w:rFonts w:ascii="Al-Jazeera-Arabic-Bold" w:hAnsi="Al-Jazeera-Arabic-Bold" w:cs="Al-Jazeera-Arabic-Bold"/>
                <w:b/>
                <w:bCs/>
                <w:sz w:val="32"/>
                <w:szCs w:val="32"/>
                <w:rtl/>
              </w:rPr>
              <w:t xml:space="preserve"> في مادة الرياضيات </w:t>
            </w:r>
          </w:p>
        </w:tc>
      </w:tr>
    </w:tbl>
    <w:p w:rsidR="000E0D7E" w:rsidRPr="009948DD" w:rsidRDefault="00C70FE1" w:rsidP="00E06192">
      <w:pPr>
        <w:bidi/>
        <w:spacing w:line="276" w:lineRule="auto"/>
        <w:ind w:left="-110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proofErr w:type="gramStart"/>
      <w:r w:rsidRPr="009948D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جزء</w:t>
      </w:r>
      <w:proofErr w:type="gramEnd"/>
      <w:r w:rsidRPr="009948D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 الأول: </w:t>
      </w:r>
      <w:r w:rsidRPr="009948DD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1C73D0" w:rsidRPr="009948DD">
        <w:rPr>
          <w:rFonts w:asciiTheme="majorBidi" w:hAnsiTheme="majorBidi" w:cstheme="majorBidi" w:hint="cs"/>
          <w:b/>
          <w:bCs/>
          <w:sz w:val="32"/>
          <w:szCs w:val="32"/>
          <w:rtl/>
        </w:rPr>
        <w:t>12</w:t>
      </w:r>
      <w:r w:rsidRPr="009948DD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Pr="009948DD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120C83" w:rsidRDefault="00B80D3F" w:rsidP="00CD61FE">
      <w:pPr>
        <w:bidi/>
        <w:spacing w:line="276" w:lineRule="auto"/>
        <w:ind w:left="-110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proofErr w:type="gramStart"/>
      <w:r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تمرين</w:t>
      </w:r>
      <w:proofErr w:type="gramEnd"/>
      <w:r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 xml:space="preserve"> الأول</w:t>
      </w:r>
      <w:r w:rsidR="00CE21FB"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:</w:t>
      </w:r>
      <w:r w:rsidR="00CE21FB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FF4693"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163C66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CD61FE">
        <w:rPr>
          <w:rFonts w:asciiTheme="majorBidi" w:hAnsiTheme="majorBidi" w:cstheme="majorBidi" w:hint="cs"/>
          <w:b/>
          <w:bCs/>
          <w:sz w:val="32"/>
          <w:szCs w:val="32"/>
          <w:rtl/>
          <w:lang w:val="fr-FR"/>
        </w:rPr>
        <w:t>5</w:t>
      </w:r>
      <w:r w:rsidR="00FF4693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="00FF4693"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E91F89" w:rsidRPr="00E91F89" w:rsidRDefault="00E91F89" w:rsidP="00E91F89">
      <w:p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-</w:t>
      </w:r>
      <w:r w:rsidR="00D0291F"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  <w:proofErr w:type="gramStart"/>
      <w:r w:rsidRPr="00E91F89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إليك</w:t>
      </w:r>
      <w:proofErr w:type="gramEnd"/>
      <w:r w:rsidRPr="00E91F89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العدد </w:t>
      </w:r>
      <w:r w:rsidRPr="00E91F89">
        <w:rPr>
          <w:rFonts w:asciiTheme="majorBidi" w:hAnsiTheme="majorBidi" w:cstheme="majorBidi"/>
          <w:sz w:val="32"/>
          <w:szCs w:val="32"/>
          <w:lang w:val="fr-FR" w:bidi="ar-DZ"/>
        </w:rPr>
        <w:t>S</w:t>
      </w:r>
      <w:r w:rsidRPr="00E91F89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حيث:    </w:t>
      </w:r>
      <w:r w:rsidRPr="00E91F89">
        <w:rPr>
          <w:position w:val="-24"/>
          <w:lang w:val="fr-FR" w:bidi="ar-DZ"/>
        </w:rPr>
        <w:object w:dxaOrig="2480" w:dyaOrig="780">
          <v:shape id="_x0000_i1025" type="#_x0000_t75" style="width:123.95pt;height:38.8pt" o:ole="">
            <v:imagedata r:id="rId10" o:title=""/>
          </v:shape>
          <o:OLEObject Type="Embed" ProgID="Equation.DSMT4" ShapeID="_x0000_i1025" DrawAspect="Content" ObjectID="_1770956568" r:id="rId11"/>
        </w:object>
      </w:r>
      <w:r w:rsidRPr="00E91F8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</w:p>
    <w:p w:rsidR="00E91F89" w:rsidRDefault="00E91F89" w:rsidP="00E91F89">
      <w:pPr>
        <w:pStyle w:val="Paragraphedeliste"/>
        <w:numPr>
          <w:ilvl w:val="0"/>
          <w:numId w:val="9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أحسب بتمعن العدد </w:t>
      </w:r>
      <w:r>
        <w:rPr>
          <w:rFonts w:asciiTheme="majorBidi" w:hAnsiTheme="majorBidi" w:cstheme="majorBidi"/>
          <w:sz w:val="32"/>
          <w:szCs w:val="32"/>
          <w:lang w:val="fr-FR"/>
        </w:rPr>
        <w:t>S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وأكتب النتيجة كتابة علمية</w:t>
      </w:r>
    </w:p>
    <w:p w:rsidR="00E91F89" w:rsidRDefault="00E91F89" w:rsidP="00E91F89">
      <w:pPr>
        <w:pStyle w:val="Paragraphedeliste"/>
        <w:numPr>
          <w:ilvl w:val="0"/>
          <w:numId w:val="9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أحصر العدد</w:t>
      </w:r>
      <w:r w:rsidR="00F11B13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F11B13">
        <w:rPr>
          <w:rFonts w:asciiTheme="majorBidi" w:hAnsiTheme="majorBidi" w:cstheme="majorBidi"/>
          <w:sz w:val="32"/>
          <w:szCs w:val="32"/>
          <w:lang w:val="fr-FR" w:bidi="ar-DZ"/>
        </w:rPr>
        <w:t>S</w:t>
      </w:r>
      <w:r w:rsidR="00F11B13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بين قوتين متتاليتين للعدد 10 </w:t>
      </w:r>
    </w:p>
    <w:p w:rsidR="00F11B13" w:rsidRDefault="00F11B13" w:rsidP="00F11B13">
      <w:pPr>
        <w:pStyle w:val="Paragraphedeliste"/>
        <w:numPr>
          <w:ilvl w:val="0"/>
          <w:numId w:val="9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أعط رتبة قدر للعدد </w:t>
      </w:r>
      <w:r>
        <w:rPr>
          <w:rFonts w:asciiTheme="majorBidi" w:hAnsiTheme="majorBidi" w:cstheme="majorBidi"/>
          <w:sz w:val="32"/>
          <w:szCs w:val="32"/>
          <w:lang w:val="fr-FR" w:bidi="ar-DZ"/>
        </w:rPr>
        <w:t>S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</w:p>
    <w:p w:rsidR="00F11B13" w:rsidRDefault="00F11B13" w:rsidP="00CA4B29">
      <w:pPr>
        <w:pStyle w:val="Paragraphedeliste"/>
        <w:numPr>
          <w:ilvl w:val="0"/>
          <w:numId w:val="9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أحسب </w:t>
      </w:r>
      <w:r w:rsidR="00CA4B29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العدد</w:t>
      </w:r>
      <w:r w:rsidR="00CA4B29">
        <w:rPr>
          <w:rFonts w:asciiTheme="majorBidi" w:hAnsiTheme="majorBidi" w:cstheme="majorBidi"/>
          <w:sz w:val="32"/>
          <w:szCs w:val="32"/>
          <w:lang w:val="fr-FR" w:bidi="ar-DZ"/>
        </w:rPr>
        <w:t xml:space="preserve">T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موضحا مراحل الحساب:</w:t>
      </w:r>
      <w:r w:rsidR="00030045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030045" w:rsidRPr="00030045">
        <w:rPr>
          <w:rFonts w:asciiTheme="majorBidi" w:hAnsiTheme="majorBidi" w:cstheme="majorBidi"/>
          <w:position w:val="-22"/>
          <w:sz w:val="32"/>
          <w:szCs w:val="32"/>
          <w:lang w:val="fr-FR" w:bidi="ar-DZ"/>
        </w:rPr>
        <w:object w:dxaOrig="2900" w:dyaOrig="620">
          <v:shape id="_x0000_i1026" type="#_x0000_t75" style="width:145.25pt;height:31.3pt" o:ole="">
            <v:imagedata r:id="rId12" o:title=""/>
          </v:shape>
          <o:OLEObject Type="Embed" ProgID="Equation.DSMT4" ShapeID="_x0000_i1026" DrawAspect="Content" ObjectID="_1770956569" r:id="rId13"/>
        </w:object>
      </w:r>
      <w:r w:rsidR="00030045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824945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</w:p>
    <w:p w:rsidR="00CA4B29" w:rsidRDefault="00CA4B29" w:rsidP="00CA4B29">
      <w:pPr>
        <w:pStyle w:val="Paragraphedeliste"/>
        <w:numPr>
          <w:ilvl w:val="0"/>
          <w:numId w:val="9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أحسب</w:t>
      </w:r>
      <w:r w:rsidR="00C555AE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بتمعن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كل من: </w:t>
      </w:r>
      <w:r w:rsidR="00CD61FE" w:rsidRPr="00C555AE">
        <w:rPr>
          <w:rFonts w:asciiTheme="majorBidi" w:hAnsiTheme="majorBidi" w:cstheme="majorBidi"/>
          <w:position w:val="-24"/>
          <w:sz w:val="32"/>
          <w:szCs w:val="32"/>
          <w:lang w:val="fr-FR" w:bidi="ar-DZ"/>
        </w:rPr>
        <w:object w:dxaOrig="800" w:dyaOrig="660">
          <v:shape id="_x0000_i1027" type="#_x0000_t75" style="width:50.7pt;height:33.2pt" o:ole="">
            <v:imagedata r:id="rId14" o:title=""/>
          </v:shape>
          <o:OLEObject Type="Embed" ProgID="Equation.DSMT4" ShapeID="_x0000_i1027" DrawAspect="Content" ObjectID="_1770956570" r:id="rId15"/>
        </w:object>
      </w:r>
      <w:r w:rsidR="00C555AE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C555AE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، </w:t>
      </w:r>
      <w:r w:rsidR="00CD61FE" w:rsidRPr="00C555AE">
        <w:rPr>
          <w:rFonts w:asciiTheme="majorBidi" w:hAnsiTheme="majorBidi" w:cstheme="majorBidi"/>
          <w:position w:val="-24"/>
          <w:sz w:val="32"/>
          <w:szCs w:val="32"/>
          <w:lang w:val="fr-FR" w:bidi="ar-DZ"/>
        </w:rPr>
        <w:object w:dxaOrig="680" w:dyaOrig="780">
          <v:shape id="_x0000_i1028" type="#_x0000_t75" style="width:46.35pt;height:38.8pt" o:ole="">
            <v:imagedata r:id="rId16" o:title=""/>
          </v:shape>
          <o:OLEObject Type="Embed" ProgID="Equation.DSMT4" ShapeID="_x0000_i1028" DrawAspect="Content" ObjectID="_1770956571" r:id="rId17"/>
        </w:object>
      </w:r>
      <w:r w:rsidR="00C555AE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</w:p>
    <w:p w:rsidR="0057577D" w:rsidRDefault="0057577D" w:rsidP="009948DD">
      <w:pPr>
        <w:bidi/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proofErr w:type="gramStart"/>
      <w:r w:rsidRPr="00A21AD0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تمرين</w:t>
      </w:r>
      <w:proofErr w:type="gramEnd"/>
      <w:r w:rsidRPr="00A21AD0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 xml:space="preserve"> الثاني:</w:t>
      </w:r>
      <w:r w:rsidRPr="00A21AD0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A21AD0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9948DD">
        <w:rPr>
          <w:rFonts w:asciiTheme="majorBidi" w:hAnsiTheme="majorBidi" w:cstheme="majorBidi"/>
          <w:b/>
          <w:bCs/>
          <w:sz w:val="32"/>
          <w:szCs w:val="32"/>
          <w:lang w:val="fr-FR"/>
        </w:rPr>
        <w:t>04</w:t>
      </w:r>
      <w:r w:rsidR="00163C66" w:rsidRPr="00A21AD0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A21AD0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Pr="00A21AD0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E91F89" w:rsidRDefault="00DA5AA8" w:rsidP="0035046F">
      <w:pPr>
        <w:bidi/>
        <w:spacing w:line="276" w:lineRule="auto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pict>
          <v:roundrect id="_x0000_s1313" style="position:absolute;left:0;text-align:left;margin-left:-21.65pt;margin-top:26.8pt;width:145.1pt;height:109.35pt;z-index:251671552;mso-wrap-style:none" arcsize="10923f" filled="f" stroked="f">
            <v:textbox style="mso-fit-shape-to-text:t">
              <w:txbxContent>
                <w:p w:rsidR="0035772B" w:rsidRDefault="0035772B">
                  <w:pPr>
                    <w:rPr>
                      <w:rtl/>
                    </w:rPr>
                  </w:pP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>
                        <wp:extent cx="1502162" cy="1162068"/>
                        <wp:effectExtent l="19050" t="0" r="2788" b="0"/>
                        <wp:docPr id="20" name="Image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07001" cy="116581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oundrect>
        </w:pict>
      </w:r>
      <w:r w:rsidR="005C37E5" w:rsidRPr="005C37E5">
        <w:rPr>
          <w:rFonts w:asciiTheme="majorBidi" w:hAnsiTheme="majorBidi" w:cstheme="majorBidi"/>
          <w:sz w:val="32"/>
          <w:szCs w:val="32"/>
          <w:lang w:val="fr-FR"/>
        </w:rPr>
        <w:t xml:space="preserve">M </w:t>
      </w:r>
      <w:r w:rsidR="005C37E5" w:rsidRPr="005C37E5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و </w:t>
      </w:r>
      <w:r w:rsidR="005C37E5" w:rsidRPr="005C37E5">
        <w:rPr>
          <w:rFonts w:asciiTheme="majorBidi" w:hAnsiTheme="majorBidi" w:cstheme="majorBidi"/>
          <w:sz w:val="32"/>
          <w:szCs w:val="32"/>
          <w:lang w:val="fr-FR" w:bidi="ar-DZ"/>
        </w:rPr>
        <w:t>N</w:t>
      </w:r>
      <w:r w:rsidR="005C37E5" w:rsidRPr="005C37E5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عبارتان جبريتان حيث:</w:t>
      </w:r>
      <w:r w:rsidR="006A471E" w:rsidRPr="006A471E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6A471E" w:rsidRPr="006C4BC1">
        <w:rPr>
          <w:rFonts w:asciiTheme="majorBidi" w:hAnsiTheme="majorBidi" w:cstheme="majorBidi"/>
          <w:position w:val="-14"/>
          <w:sz w:val="32"/>
          <w:szCs w:val="32"/>
          <w:lang w:val="fr-FR" w:bidi="ar-DZ"/>
        </w:rPr>
        <w:object w:dxaOrig="3300" w:dyaOrig="400">
          <v:shape id="_x0000_i1029" type="#_x0000_t75" style="width:206pt;height:25.05pt" o:ole="">
            <v:imagedata r:id="rId19" o:title=""/>
          </v:shape>
          <o:OLEObject Type="Embed" ProgID="Equation.DSMT4" ShapeID="_x0000_i1029" DrawAspect="Content" ObjectID="_1770956572" r:id="rId20"/>
        </w:object>
      </w:r>
      <w:r w:rsidR="006A471E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، </w:t>
      </w:r>
      <w:r w:rsidR="00CD61FE" w:rsidRPr="006A471E">
        <w:rPr>
          <w:rFonts w:asciiTheme="majorBidi" w:hAnsiTheme="majorBidi" w:cstheme="majorBidi"/>
          <w:position w:val="-14"/>
          <w:sz w:val="32"/>
          <w:szCs w:val="32"/>
          <w:lang w:val="fr-FR" w:bidi="ar-DZ"/>
        </w:rPr>
        <w:object w:dxaOrig="2040" w:dyaOrig="400">
          <v:shape id="_x0000_i1030" type="#_x0000_t75" style="width:116.45pt;height:23.15pt" o:ole="">
            <v:imagedata r:id="rId21" o:title=""/>
          </v:shape>
          <o:OLEObject Type="Embed" ProgID="Equation.DSMT4" ShapeID="_x0000_i1030" DrawAspect="Content" ObjectID="_1770956573" r:id="rId22"/>
        </w:object>
      </w:r>
      <w:r w:rsidR="006A471E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</w:p>
    <w:p w:rsidR="00EF7C11" w:rsidRDefault="00DA5AA8" w:rsidP="0035046F">
      <w:pPr>
        <w:pStyle w:val="Paragraphedeliste"/>
        <w:numPr>
          <w:ilvl w:val="0"/>
          <w:numId w:val="10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>
        <w:rPr>
          <w:rFonts w:asciiTheme="majorBidi" w:hAnsiTheme="majorBidi" w:cstheme="majorBidi"/>
          <w:noProof/>
          <w:sz w:val="32"/>
          <w:szCs w:val="32"/>
          <w:lang w:val="fr-FR" w:eastAsia="fr-FR"/>
        </w:rPr>
        <w:pict>
          <v:roundrect id="_x0000_s1314" style="position:absolute;left:0;text-align:left;margin-left:25.9pt;margin-top:5.8pt;width:20.05pt;height:21.95pt;z-index:251672576" arcsize="10923f" filled="f" stroked="f">
            <v:textbox>
              <w:txbxContent>
                <w:p w:rsidR="0035772B" w:rsidRPr="0035772B" w:rsidRDefault="0035772B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A</w:t>
                  </w:r>
                </w:p>
              </w:txbxContent>
            </v:textbox>
          </v:roundrect>
        </w:pict>
      </w:r>
      <w:r w:rsidR="00EF7C11">
        <w:rPr>
          <w:rFonts w:asciiTheme="majorBidi" w:hAnsiTheme="majorBidi" w:cstheme="majorBidi" w:hint="cs"/>
          <w:sz w:val="32"/>
          <w:szCs w:val="32"/>
          <w:rtl/>
          <w:lang w:val="fr-FR"/>
        </w:rPr>
        <w:t>أنشر</w:t>
      </w:r>
      <w:r w:rsidR="006A471E"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 w:rsidR="00EF7C11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ثم بسط العبارة </w:t>
      </w:r>
      <w:r w:rsidR="00EF7C11">
        <w:rPr>
          <w:rFonts w:asciiTheme="majorBidi" w:hAnsiTheme="majorBidi" w:cstheme="majorBidi"/>
          <w:sz w:val="32"/>
          <w:szCs w:val="32"/>
          <w:lang w:val="fr-FR"/>
        </w:rPr>
        <w:t>M</w:t>
      </w:r>
      <w:r w:rsidR="00EF7C11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</w:p>
    <w:p w:rsidR="00EF7C11" w:rsidRDefault="00EF7C11" w:rsidP="0035046F">
      <w:pPr>
        <w:pStyle w:val="Paragraphedeliste"/>
        <w:numPr>
          <w:ilvl w:val="0"/>
          <w:numId w:val="10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احسب قيمة </w:t>
      </w:r>
      <w:r>
        <w:rPr>
          <w:rFonts w:asciiTheme="majorBidi" w:hAnsiTheme="majorBidi" w:cstheme="majorBidi"/>
          <w:sz w:val="32"/>
          <w:szCs w:val="32"/>
          <w:lang w:val="fr-FR"/>
        </w:rPr>
        <w:t>M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من أجل </w:t>
      </w:r>
      <w:r w:rsidR="00CD61FE" w:rsidRPr="006A471E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520" w:dyaOrig="279">
          <v:shape id="_x0000_i1031" type="#_x0000_t75" style="width:33.2pt;height:17.55pt" o:ole="">
            <v:imagedata r:id="rId23" o:title=""/>
          </v:shape>
          <o:OLEObject Type="Embed" ProgID="Equation.DSMT4" ShapeID="_x0000_i1031" DrawAspect="Content" ObjectID="_1770956574" r:id="rId24"/>
        </w:object>
      </w:r>
      <w:r w:rsidR="006A471E"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</w:p>
    <w:p w:rsidR="006A471E" w:rsidRDefault="006A471E" w:rsidP="0035046F">
      <w:pPr>
        <w:pStyle w:val="Paragraphedeliste"/>
        <w:numPr>
          <w:ilvl w:val="0"/>
          <w:numId w:val="10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proofErr w:type="gramStart"/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بين</w:t>
      </w:r>
      <w:proofErr w:type="gramEnd"/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أن</w:t>
      </w:r>
      <w:r w:rsidR="00CD470E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ه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من أجل أي قيمة مختارة لــ </w:t>
      </w:r>
      <w:r w:rsidRPr="006A471E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200" w:dyaOrig="220">
          <v:shape id="_x0000_i1032" type="#_x0000_t75" style="width:10pt;height:11.25pt" o:ole="">
            <v:imagedata r:id="rId25" o:title=""/>
          </v:shape>
          <o:OLEObject Type="Embed" ProgID="Equation.DSMT4" ShapeID="_x0000_i1032" DrawAspect="Content" ObjectID="_1770956575" r:id="rId26"/>
        </w:object>
      </w:r>
      <w:r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فإن </w:t>
      </w:r>
      <w:r w:rsidRPr="006A471E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760" w:dyaOrig="279">
          <v:shape id="_x0000_i1033" type="#_x0000_t75" style="width:38.2pt;height:13.75pt" o:ole="">
            <v:imagedata r:id="rId27" o:title=""/>
          </v:shape>
          <o:OLEObject Type="Embed" ProgID="Equation.DSMT4" ShapeID="_x0000_i1033" DrawAspect="Content" ObjectID="_1770956576" r:id="rId28"/>
        </w:object>
      </w:r>
      <w:r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</w:p>
    <w:p w:rsidR="0035772B" w:rsidRDefault="00DA5AA8" w:rsidP="0035046F">
      <w:pPr>
        <w:pStyle w:val="Paragraphedeliste"/>
        <w:numPr>
          <w:ilvl w:val="0"/>
          <w:numId w:val="10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DA5AA8">
        <w:rPr>
          <w:rFonts w:asciiTheme="majorBidi" w:hAnsiTheme="majorBidi" w:cstheme="majorBidi"/>
          <w:noProof/>
          <w:sz w:val="28"/>
          <w:szCs w:val="28"/>
          <w:lang w:val="fr-FR" w:eastAsia="fr-FR"/>
        </w:rPr>
        <w:pict>
          <v:roundrect id="_x0000_s1315" style="position:absolute;left:0;text-align:left;margin-left:-10.3pt;margin-top:17.6pt;width:20.05pt;height:21.95pt;z-index:251673600" arcsize="10923f" filled="f" stroked="f">
            <v:textbox>
              <w:txbxContent>
                <w:p w:rsidR="0035772B" w:rsidRPr="0035772B" w:rsidRDefault="0035772B" w:rsidP="0035772B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C</w:t>
                  </w:r>
                </w:p>
              </w:txbxContent>
            </v:textbox>
          </v:roundrect>
        </w:pict>
      </w:r>
      <w:r w:rsidR="0035772B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أحسب </w:t>
      </w:r>
      <w:proofErr w:type="gramStart"/>
      <w:r w:rsidR="00CA4B29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أقياس</w:t>
      </w:r>
      <w:proofErr w:type="gramEnd"/>
      <w:r w:rsidR="0035772B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زوايا المثلث </w:t>
      </w:r>
      <w:r w:rsidR="0035772B">
        <w:rPr>
          <w:rFonts w:asciiTheme="majorBidi" w:hAnsiTheme="majorBidi" w:cstheme="majorBidi"/>
          <w:sz w:val="32"/>
          <w:szCs w:val="32"/>
          <w:lang w:val="fr-FR" w:bidi="ar-DZ"/>
        </w:rPr>
        <w:t>ABC</w:t>
      </w:r>
      <w:r w:rsidR="0035772B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</w:p>
    <w:p w:rsidR="00CD61FE" w:rsidRDefault="00DA5AA8" w:rsidP="00CD61FE">
      <w:pPr>
        <w:pStyle w:val="Paragraphedeliste"/>
        <w:bidi/>
        <w:spacing w:line="276" w:lineRule="auto"/>
        <w:ind w:left="673"/>
        <w:rPr>
          <w:rFonts w:asciiTheme="majorBidi" w:hAnsiTheme="majorBidi" w:cstheme="majorBidi"/>
          <w:sz w:val="32"/>
          <w:szCs w:val="32"/>
          <w:lang w:val="fr-FR"/>
        </w:rPr>
      </w:pPr>
      <w:r>
        <w:rPr>
          <w:rFonts w:asciiTheme="majorBidi" w:hAnsiTheme="majorBidi" w:cstheme="majorBidi"/>
          <w:noProof/>
          <w:sz w:val="32"/>
          <w:szCs w:val="32"/>
          <w:lang w:val="fr-FR" w:eastAsia="fr-FR"/>
        </w:rPr>
        <w:pict>
          <v:roundrect id="_x0000_s1316" style="position:absolute;left:0;text-align:left;margin-left:97.65pt;margin-top:1.3pt;width:20.05pt;height:21.95pt;z-index:251674624" arcsize="10923f" filled="f" stroked="f">
            <v:textbox>
              <w:txbxContent>
                <w:p w:rsidR="00B502A6" w:rsidRPr="0035772B" w:rsidRDefault="00B502A6" w:rsidP="00B502A6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B</w:t>
                  </w:r>
                </w:p>
              </w:txbxContent>
            </v:textbox>
          </v:roundrect>
        </w:pict>
      </w:r>
    </w:p>
    <w:p w:rsidR="00AF4794" w:rsidRDefault="0057577D" w:rsidP="00CD61FE">
      <w:pPr>
        <w:bidi/>
        <w:ind w:left="31"/>
        <w:rPr>
          <w:rFonts w:asciiTheme="majorBidi" w:hAnsiTheme="majorBidi" w:cstheme="majorBidi"/>
          <w:b/>
          <w:bCs/>
          <w:sz w:val="32"/>
          <w:szCs w:val="32"/>
          <w:rtl/>
        </w:rPr>
      </w:pPr>
      <w:proofErr w:type="gramStart"/>
      <w:r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تمرين</w:t>
      </w:r>
      <w:proofErr w:type="gramEnd"/>
      <w:r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 xml:space="preserve"> الثالث:</w:t>
      </w:r>
      <w:r w:rsidRPr="0064176C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6F24F4"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CD61FE">
        <w:rPr>
          <w:rFonts w:asciiTheme="majorBidi" w:hAnsiTheme="majorBidi" w:cstheme="majorBidi" w:hint="cs"/>
          <w:b/>
          <w:bCs/>
          <w:sz w:val="32"/>
          <w:szCs w:val="32"/>
          <w:rtl/>
        </w:rPr>
        <w:t>4</w:t>
      </w:r>
      <w:r w:rsidR="009948DD">
        <w:rPr>
          <w:rFonts w:asciiTheme="majorBidi" w:hAnsiTheme="majorBidi" w:cstheme="majorBidi"/>
          <w:b/>
          <w:bCs/>
          <w:sz w:val="32"/>
          <w:szCs w:val="32"/>
          <w:lang w:val="fr-FR"/>
        </w:rPr>
        <w:t>0</w:t>
      </w:r>
      <w:r w:rsidR="00163C66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6F24F4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="006F24F4"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9C1228" w:rsidRPr="0035046F" w:rsidRDefault="00B6299D" w:rsidP="0035046F">
      <w:pPr>
        <w:bidi/>
        <w:spacing w:line="276" w:lineRule="auto"/>
        <w:ind w:left="31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CD61FE">
        <w:rPr>
          <w:rFonts w:asciiTheme="majorBidi" w:hAnsiTheme="majorBidi" w:cstheme="majorBidi"/>
          <w:sz w:val="32"/>
          <w:szCs w:val="32"/>
          <w:lang w:val="fr-FR"/>
        </w:rPr>
        <w:t>RST</w:t>
      </w:r>
      <w:r w:rsidRPr="00CD61FE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</w:t>
      </w: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مثلث حيث: </w:t>
      </w:r>
      <w:r w:rsidR="0035046F" w:rsidRPr="0035046F">
        <w:rPr>
          <w:rFonts w:asciiTheme="majorBidi" w:hAnsiTheme="majorBidi" w:cstheme="majorBidi"/>
          <w:position w:val="-10"/>
          <w:sz w:val="32"/>
          <w:szCs w:val="32"/>
          <w:lang w:val="fr-FR" w:bidi="ar-DZ"/>
        </w:rPr>
        <w:object w:dxaOrig="1180" w:dyaOrig="320">
          <v:shape id="_x0000_i1034" type="#_x0000_t75" style="width:67pt;height:18.8pt" o:ole="">
            <v:imagedata r:id="rId29" o:title=""/>
          </v:shape>
          <o:OLEObject Type="Embed" ProgID="Equation.DSMT4" ShapeID="_x0000_i1034" DrawAspect="Content" ObjectID="_1770956577" r:id="rId30"/>
        </w:object>
      </w: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 </w:t>
      </w:r>
      <w:r w:rsidR="0035046F" w:rsidRPr="0035046F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999" w:dyaOrig="279">
          <v:shape id="_x0000_i1035" type="#_x0000_t75" style="width:58.25pt;height:16.3pt" o:ole="">
            <v:imagedata r:id="rId31" o:title=""/>
          </v:shape>
          <o:OLEObject Type="Embed" ProgID="Equation.DSMT4" ShapeID="_x0000_i1035" DrawAspect="Content" ObjectID="_1770956578" r:id="rId32"/>
        </w:object>
      </w:r>
      <w:r w:rsidR="00CE6E56"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 </w:t>
      </w:r>
      <w:r w:rsidR="0035046F" w:rsidRPr="0035046F">
        <w:rPr>
          <w:rFonts w:asciiTheme="majorBidi" w:hAnsiTheme="majorBidi" w:cstheme="majorBidi"/>
          <w:position w:val="-10"/>
          <w:sz w:val="32"/>
          <w:szCs w:val="32"/>
          <w:lang w:val="fr-FR" w:bidi="ar-DZ"/>
        </w:rPr>
        <w:object w:dxaOrig="1219" w:dyaOrig="320">
          <v:shape id="_x0000_i1036" type="#_x0000_t75" style="width:67.6pt;height:18.15pt" o:ole="">
            <v:imagedata r:id="rId33" o:title=""/>
          </v:shape>
          <o:OLEObject Type="Embed" ProgID="Equation.DSMT4" ShapeID="_x0000_i1036" DrawAspect="Content" ObjectID="_1770956579" r:id="rId34"/>
        </w:object>
      </w:r>
      <w:r w:rsidR="00CE6E56"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</w:p>
    <w:p w:rsidR="00CE6E56" w:rsidRPr="0035046F" w:rsidRDefault="00CE6E56" w:rsidP="0035046F">
      <w:pPr>
        <w:pStyle w:val="Paragraphedeliste"/>
        <w:numPr>
          <w:ilvl w:val="0"/>
          <w:numId w:val="11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 w:bidi="ar-DZ"/>
        </w:rPr>
      </w:pP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بين أن المثلث </w:t>
      </w:r>
      <w:r w:rsidRPr="0035046F">
        <w:rPr>
          <w:rFonts w:asciiTheme="majorBidi" w:hAnsiTheme="majorBidi" w:cstheme="majorBidi"/>
          <w:sz w:val="32"/>
          <w:szCs w:val="32"/>
          <w:lang w:val="fr-FR" w:bidi="ar-DZ"/>
        </w:rPr>
        <w:t>RST</w:t>
      </w: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قائم في </w:t>
      </w:r>
      <w:r w:rsidRPr="0035046F">
        <w:rPr>
          <w:rFonts w:asciiTheme="majorBidi" w:hAnsiTheme="majorBidi" w:cstheme="majorBidi"/>
          <w:sz w:val="32"/>
          <w:szCs w:val="32"/>
          <w:lang w:val="fr-FR" w:bidi="ar-DZ"/>
        </w:rPr>
        <w:t>S</w:t>
      </w: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</w:p>
    <w:p w:rsidR="00CE6E56" w:rsidRPr="0035046F" w:rsidRDefault="00CE6E56" w:rsidP="0035046F">
      <w:pPr>
        <w:bidi/>
        <w:spacing w:line="276" w:lineRule="auto"/>
        <w:ind w:left="281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-لتكن النقطة </w:t>
      </w:r>
      <w:r w:rsidRPr="0035046F">
        <w:rPr>
          <w:rFonts w:asciiTheme="majorBidi" w:hAnsiTheme="majorBidi" w:cstheme="majorBidi"/>
          <w:sz w:val="32"/>
          <w:szCs w:val="32"/>
          <w:lang w:val="fr-FR" w:bidi="ar-DZ"/>
        </w:rPr>
        <w:t>I</w:t>
      </w: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منتصف الضلع </w:t>
      </w:r>
      <w:r w:rsidRPr="0035046F">
        <w:rPr>
          <w:rFonts w:asciiTheme="majorBidi" w:hAnsiTheme="majorBidi" w:cstheme="majorBidi"/>
          <w:position w:val="-14"/>
          <w:sz w:val="32"/>
          <w:szCs w:val="32"/>
          <w:lang w:val="fr-FR" w:bidi="ar-DZ"/>
        </w:rPr>
        <w:object w:dxaOrig="540" w:dyaOrig="400">
          <v:shape id="_x0000_i1037" type="#_x0000_t75" style="width:26.9pt;height:20.05pt" o:ole="">
            <v:imagedata r:id="rId35" o:title=""/>
          </v:shape>
          <o:OLEObject Type="Embed" ProgID="Equation.DSMT4" ShapeID="_x0000_i1037" DrawAspect="Content" ObjectID="_1770956580" r:id="rId36"/>
        </w:object>
      </w: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</w:p>
    <w:p w:rsidR="00CE6E56" w:rsidRPr="0035046F" w:rsidRDefault="00CE6E56" w:rsidP="0035046F">
      <w:pPr>
        <w:pStyle w:val="Paragraphedeliste"/>
        <w:numPr>
          <w:ilvl w:val="0"/>
          <w:numId w:val="11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 w:bidi="ar-DZ"/>
        </w:rPr>
      </w:pP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ماذا يمثل المستقيم </w:t>
      </w:r>
      <w:r w:rsidR="00E958B9" w:rsidRPr="0035046F">
        <w:rPr>
          <w:rFonts w:asciiTheme="majorBidi" w:hAnsiTheme="majorBidi" w:cstheme="majorBidi"/>
          <w:position w:val="-14"/>
          <w:sz w:val="32"/>
          <w:szCs w:val="32"/>
          <w:lang w:val="fr-FR" w:bidi="ar-DZ"/>
        </w:rPr>
        <w:object w:dxaOrig="499" w:dyaOrig="400">
          <v:shape id="_x0000_i1038" type="#_x0000_t75" style="width:25.05pt;height:20.05pt" o:ole="">
            <v:imagedata r:id="rId37" o:title=""/>
          </v:shape>
          <o:OLEObject Type="Embed" ProgID="Equation.DSMT4" ShapeID="_x0000_i1038" DrawAspect="Content" ObjectID="_1770956581" r:id="rId38"/>
        </w:object>
      </w: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بالنسبة للمثلث </w:t>
      </w:r>
      <w:r w:rsidRPr="0035046F">
        <w:rPr>
          <w:rFonts w:asciiTheme="majorBidi" w:hAnsiTheme="majorBidi" w:cstheme="majorBidi"/>
          <w:sz w:val="32"/>
          <w:szCs w:val="32"/>
          <w:lang w:val="fr-FR" w:bidi="ar-DZ"/>
        </w:rPr>
        <w:t>RST</w:t>
      </w:r>
    </w:p>
    <w:p w:rsidR="00CE6E56" w:rsidRPr="0035046F" w:rsidRDefault="00CE6E56" w:rsidP="0035046F">
      <w:pPr>
        <w:pStyle w:val="Paragraphedeliste"/>
        <w:numPr>
          <w:ilvl w:val="0"/>
          <w:numId w:val="11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 w:bidi="ar-DZ"/>
        </w:rPr>
      </w:pP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احسب الطول </w:t>
      </w:r>
      <w:r w:rsidRPr="0035046F">
        <w:rPr>
          <w:rFonts w:asciiTheme="majorBidi" w:hAnsiTheme="majorBidi" w:cstheme="majorBidi"/>
          <w:sz w:val="32"/>
          <w:szCs w:val="32"/>
          <w:lang w:val="fr-FR" w:bidi="ar-DZ"/>
        </w:rPr>
        <w:t>SI</w:t>
      </w:r>
    </w:p>
    <w:p w:rsidR="00CE6E56" w:rsidRPr="0035046F" w:rsidRDefault="00CE6E56" w:rsidP="0035046F">
      <w:pPr>
        <w:pStyle w:val="Paragraphedeliste"/>
        <w:numPr>
          <w:ilvl w:val="0"/>
          <w:numId w:val="11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 w:bidi="ar-DZ"/>
        </w:rPr>
      </w:pP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أنشئ الدائرة </w:t>
      </w:r>
      <w:r w:rsidRPr="0035046F">
        <w:rPr>
          <w:rFonts w:asciiTheme="majorBidi" w:hAnsiTheme="majorBidi" w:cstheme="majorBidi"/>
          <w:position w:val="-14"/>
          <w:sz w:val="32"/>
          <w:szCs w:val="32"/>
          <w:lang w:val="fr-FR" w:bidi="ar-DZ"/>
        </w:rPr>
        <w:object w:dxaOrig="420" w:dyaOrig="400">
          <v:shape id="_x0000_i1039" type="#_x0000_t75" style="width:21.3pt;height:20.05pt" o:ole="">
            <v:imagedata r:id="rId39" o:title=""/>
          </v:shape>
          <o:OLEObject Type="Embed" ProgID="Equation.DSMT4" ShapeID="_x0000_i1039" DrawAspect="Content" ObjectID="_1770956582" r:id="rId40"/>
        </w:object>
      </w: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المحيطة بالمثلث </w:t>
      </w:r>
      <w:r w:rsidRPr="0035046F">
        <w:rPr>
          <w:rFonts w:asciiTheme="majorBidi" w:hAnsiTheme="majorBidi" w:cstheme="majorBidi"/>
          <w:sz w:val="32"/>
          <w:szCs w:val="32"/>
          <w:lang w:val="fr-FR" w:bidi="ar-DZ"/>
        </w:rPr>
        <w:t>RST</w:t>
      </w: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</w:p>
    <w:p w:rsidR="00CE6E56" w:rsidRPr="0035046F" w:rsidRDefault="00CE6E56" w:rsidP="0035046F">
      <w:pPr>
        <w:pStyle w:val="Paragraphedeliste"/>
        <w:numPr>
          <w:ilvl w:val="0"/>
          <w:numId w:val="11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 w:bidi="ar-DZ"/>
        </w:rPr>
      </w:pPr>
      <w:proofErr w:type="spellStart"/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>مانوع</w:t>
      </w:r>
      <w:proofErr w:type="spellEnd"/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المثلث</w:t>
      </w:r>
      <w:r w:rsidRPr="0035046F">
        <w:rPr>
          <w:rFonts w:asciiTheme="majorBidi" w:hAnsiTheme="majorBidi" w:cstheme="majorBidi"/>
          <w:sz w:val="32"/>
          <w:szCs w:val="32"/>
          <w:lang w:val="fr-FR" w:bidi="ar-DZ"/>
        </w:rPr>
        <w:t>SIT </w:t>
      </w: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>؟علل؟</w:t>
      </w:r>
      <w:r w:rsidRPr="0035046F">
        <w:rPr>
          <w:rFonts w:asciiTheme="majorBidi" w:hAnsiTheme="majorBidi" w:cstheme="majorBidi"/>
          <w:sz w:val="32"/>
          <w:szCs w:val="32"/>
          <w:lang w:val="fr-FR" w:bidi="ar-DZ"/>
        </w:rPr>
        <w:t xml:space="preserve">  </w:t>
      </w:r>
    </w:p>
    <w:p w:rsidR="00242208" w:rsidRPr="0035046F" w:rsidRDefault="00242208" w:rsidP="0035046F">
      <w:pPr>
        <w:pStyle w:val="Paragraphedeliste"/>
        <w:numPr>
          <w:ilvl w:val="0"/>
          <w:numId w:val="11"/>
        </w:numPr>
        <w:bidi/>
        <w:spacing w:line="276" w:lineRule="auto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>أنشئ المماس</w:t>
      </w:r>
      <w:r w:rsidR="008F1700" w:rsidRPr="0035046F"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  <w:r w:rsidR="008F1700" w:rsidRPr="0035046F">
        <w:rPr>
          <w:rFonts w:asciiTheme="majorBidi" w:hAnsiTheme="majorBidi" w:cstheme="majorBidi"/>
          <w:position w:val="-14"/>
          <w:sz w:val="32"/>
          <w:szCs w:val="32"/>
          <w:lang w:val="fr-FR" w:bidi="ar-DZ"/>
        </w:rPr>
        <w:object w:dxaOrig="400" w:dyaOrig="400">
          <v:shape id="_x0000_i1040" type="#_x0000_t75" style="width:20.05pt;height:20.05pt" o:ole="">
            <v:imagedata r:id="rId41" o:title=""/>
          </v:shape>
          <o:OLEObject Type="Embed" ProgID="Equation.DSMT4" ShapeID="_x0000_i1040" DrawAspect="Content" ObjectID="_1770956583" r:id="rId42"/>
        </w:object>
      </w: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للدائرة </w:t>
      </w:r>
      <w:r w:rsidRPr="0035046F">
        <w:rPr>
          <w:rFonts w:asciiTheme="majorBidi" w:hAnsiTheme="majorBidi" w:cstheme="majorBidi"/>
          <w:position w:val="-14"/>
          <w:sz w:val="32"/>
          <w:szCs w:val="32"/>
          <w:lang w:val="fr-FR" w:bidi="ar-DZ"/>
        </w:rPr>
        <w:object w:dxaOrig="420" w:dyaOrig="400">
          <v:shape id="_x0000_i1041" type="#_x0000_t75" style="width:21.3pt;height:20.05pt" o:ole="">
            <v:imagedata r:id="rId39" o:title=""/>
          </v:shape>
          <o:OLEObject Type="Embed" ProgID="Equation.DSMT4" ShapeID="_x0000_i1041" DrawAspect="Content" ObjectID="_1770956584" r:id="rId43"/>
        </w:object>
      </w:r>
      <w:r w:rsidRPr="0035046F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في النقطة </w:t>
      </w:r>
      <w:r w:rsidRPr="0035046F">
        <w:rPr>
          <w:rFonts w:asciiTheme="majorBidi" w:hAnsiTheme="majorBidi" w:cstheme="majorBidi"/>
          <w:sz w:val="32"/>
          <w:szCs w:val="32"/>
          <w:lang w:val="fr-FR" w:bidi="ar-DZ"/>
        </w:rPr>
        <w:t>R</w:t>
      </w:r>
    </w:p>
    <w:p w:rsidR="00E860E2" w:rsidRDefault="00E860E2" w:rsidP="00E860E2">
      <w:pPr>
        <w:pStyle w:val="Paragraphedeliste"/>
        <w:bidi/>
        <w:spacing w:line="276" w:lineRule="auto"/>
        <w:ind w:left="720" w:right="31"/>
        <w:rPr>
          <w:rFonts w:asciiTheme="majorHAnsi" w:hAnsiTheme="majorHAnsi" w:cs="Cambria"/>
          <w:sz w:val="28"/>
          <w:szCs w:val="28"/>
          <w:rtl/>
          <w:lang w:val="fr-FR"/>
        </w:rPr>
      </w:pPr>
    </w:p>
    <w:p w:rsidR="0035046F" w:rsidRDefault="0035046F" w:rsidP="0035046F">
      <w:pPr>
        <w:pStyle w:val="Paragraphedeliste"/>
        <w:bidi/>
        <w:spacing w:line="276" w:lineRule="auto"/>
        <w:ind w:left="720" w:right="31"/>
        <w:rPr>
          <w:rFonts w:asciiTheme="majorHAnsi" w:hAnsiTheme="majorHAnsi" w:cs="Cambria"/>
          <w:sz w:val="28"/>
          <w:szCs w:val="28"/>
          <w:lang w:val="fr-FR"/>
        </w:rPr>
      </w:pPr>
    </w:p>
    <w:p w:rsidR="00B920CD" w:rsidRPr="00037DBC" w:rsidRDefault="00B16CF5" w:rsidP="00E860E2">
      <w:pPr>
        <w:pStyle w:val="Paragraphedeliste"/>
        <w:bidi/>
        <w:spacing w:line="276" w:lineRule="auto"/>
        <w:ind w:left="720" w:right="31"/>
        <w:rPr>
          <w:rFonts w:asciiTheme="majorBidi" w:hAnsiTheme="majorBidi" w:cstheme="majorBidi"/>
          <w:sz w:val="30"/>
          <w:szCs w:val="30"/>
          <w:rtl/>
          <w:lang w:val="fr-FR" w:bidi="ar-DZ"/>
        </w:rPr>
      </w:pPr>
      <w:r w:rsidRPr="00037DBC">
        <w:rPr>
          <w:rFonts w:asciiTheme="majorHAnsi" w:hAnsiTheme="majorHAnsi" w:cs="Cambria"/>
          <w:sz w:val="28"/>
          <w:szCs w:val="28"/>
          <w:rtl/>
        </w:rPr>
        <w:t xml:space="preserve"> </w:t>
      </w:r>
    </w:p>
    <w:p w:rsidR="002A2147" w:rsidRDefault="00DA5AA8" w:rsidP="007E326C">
      <w:pPr>
        <w:pStyle w:val="MTDisplayEquation"/>
        <w:tabs>
          <w:tab w:val="clear" w:pos="5320"/>
          <w:tab w:val="center" w:pos="31"/>
        </w:tabs>
        <w:jc w:val="center"/>
      </w:pPr>
      <w:r w:rsidRPr="00DA5AA8">
        <w:rPr>
          <w:rFonts w:ascii="Arial" w:hAnsi="Arial" w:cs="Arial"/>
          <w:noProof/>
          <w:sz w:val="22"/>
          <w:szCs w:val="22"/>
          <w:lang w:val="ar-SA"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5" type="#_x0000_t32" style="position:absolute;left:0;text-align:left;margin-left:-.6pt;margin-top:15.7pt;width:540.75pt;height:0;z-index:251661312" o:connectortype="straight" strokeweight="1.5pt"/>
        </w:pict>
      </w:r>
      <w:r w:rsidR="007E326C">
        <w:tab/>
      </w:r>
    </w:p>
    <w:p w:rsidR="007E326C" w:rsidRPr="006E75AC" w:rsidRDefault="007E326C" w:rsidP="007E326C">
      <w:pPr>
        <w:pStyle w:val="MTDisplayEquation"/>
        <w:tabs>
          <w:tab w:val="clear" w:pos="5320"/>
          <w:tab w:val="center" w:pos="31"/>
        </w:tabs>
        <w:jc w:val="center"/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>الصفحة 1 من 2</w:t>
      </w:r>
    </w:p>
    <w:p w:rsidR="00116B95" w:rsidRDefault="00DA5AA8" w:rsidP="001C73D0">
      <w:pPr>
        <w:pStyle w:val="MTDisplayEquation"/>
        <w:rPr>
          <w:b/>
          <w:bCs/>
          <w:sz w:val="40"/>
          <w:szCs w:val="40"/>
          <w:u w:val="single"/>
          <w:lang w:bidi="ar-DZ"/>
        </w:rPr>
      </w:pPr>
      <w:r>
        <w:rPr>
          <w:b/>
          <w:bCs/>
          <w:noProof/>
          <w:sz w:val="40"/>
          <w:szCs w:val="40"/>
          <w:u w:val="single"/>
          <w:lang w:eastAsia="fr-FR"/>
        </w:rPr>
        <w:lastRenderedPageBreak/>
        <w:pict>
          <v:shape id="_x0000_s1274" type="#_x0000_t32" style="position:absolute;left:0;text-align:left;margin-left:-1pt;margin-top:20.25pt;width:529.05pt;height:.05pt;z-index:251669504" o:connectortype="straight"/>
        </w:pict>
      </w:r>
    </w:p>
    <w:p w:rsidR="00116B95" w:rsidRPr="00116B95" w:rsidRDefault="00116B95" w:rsidP="00ED3BD1">
      <w:pPr>
        <w:jc w:val="right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116B95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تابع لاختبار الفصل ال</w:t>
      </w:r>
      <w:r w:rsidR="00ED3BD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ثاني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                               </w:t>
      </w:r>
      <w:r w:rsidR="00ED3BD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                          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</w:t>
      </w:r>
      <w:r w:rsidR="00ED3BD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الثلاثاء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05</w:t>
      </w:r>
      <w:r w:rsidR="006848DA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م</w:t>
      </w:r>
      <w:r w:rsidR="00ED3BD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ــــارس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202</w:t>
      </w:r>
      <w:r w:rsidR="00ED3BD1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4</w:t>
      </w:r>
    </w:p>
    <w:p w:rsidR="00117ACE" w:rsidRPr="000D47D6" w:rsidRDefault="00DA5AA8" w:rsidP="0035272B">
      <w:pPr>
        <w:pStyle w:val="MTDisplayEquation"/>
        <w:rPr>
          <w:b/>
          <w:bCs/>
          <w:sz w:val="40"/>
          <w:szCs w:val="40"/>
          <w:u w:val="single"/>
          <w:rtl/>
          <w:lang w:bidi="ar-DZ"/>
        </w:rPr>
      </w:pPr>
      <w:r>
        <w:rPr>
          <w:b/>
          <w:bCs/>
          <w:noProof/>
          <w:sz w:val="40"/>
          <w:szCs w:val="40"/>
          <w:u w:val="single"/>
          <w:rtl/>
          <w:lang w:eastAsia="fr-FR"/>
        </w:rPr>
        <w:pict>
          <v:shape id="_x0000_s1273" type="#_x0000_t32" style="position:absolute;left:0;text-align:left;margin-left:-1pt;margin-top:1.65pt;width:529.05pt;height:.05pt;z-index:251668480" o:connectortype="straight"/>
        </w:pict>
      </w:r>
      <w:proofErr w:type="gramStart"/>
      <w:r w:rsidR="001C73D0" w:rsidRPr="000D47D6">
        <w:rPr>
          <w:rFonts w:hint="cs"/>
          <w:b/>
          <w:bCs/>
          <w:sz w:val="40"/>
          <w:szCs w:val="40"/>
          <w:u w:val="single"/>
          <w:rtl/>
          <w:lang w:bidi="ar-DZ"/>
        </w:rPr>
        <w:t>الجزء</w:t>
      </w:r>
      <w:proofErr w:type="gramEnd"/>
      <w:r w:rsidR="001C73D0" w:rsidRPr="000D47D6">
        <w:rPr>
          <w:rFonts w:hint="cs"/>
          <w:b/>
          <w:bCs/>
          <w:sz w:val="40"/>
          <w:szCs w:val="40"/>
          <w:u w:val="single"/>
          <w:rtl/>
          <w:lang w:bidi="ar-DZ"/>
        </w:rPr>
        <w:t xml:space="preserve"> الثاني:</w:t>
      </w:r>
      <w:r w:rsidR="001C73D0" w:rsidRPr="000D47D6">
        <w:rPr>
          <w:b/>
          <w:bCs/>
          <w:sz w:val="40"/>
          <w:szCs w:val="40"/>
          <w:u w:val="single"/>
          <w:rtl/>
        </w:rPr>
        <w:t xml:space="preserve"> (</w:t>
      </w:r>
      <w:r w:rsidR="001C73D0" w:rsidRPr="000D47D6">
        <w:rPr>
          <w:rFonts w:hint="cs"/>
          <w:b/>
          <w:bCs/>
          <w:sz w:val="40"/>
          <w:szCs w:val="40"/>
          <w:u w:val="single"/>
          <w:rtl/>
        </w:rPr>
        <w:t>0</w:t>
      </w:r>
      <w:r w:rsidR="0035272B">
        <w:rPr>
          <w:rFonts w:hint="cs"/>
          <w:b/>
          <w:bCs/>
          <w:sz w:val="40"/>
          <w:szCs w:val="40"/>
          <w:u w:val="single"/>
          <w:rtl/>
        </w:rPr>
        <w:t>7</w:t>
      </w:r>
      <w:r w:rsidR="001C73D0" w:rsidRPr="000D47D6">
        <w:rPr>
          <w:rFonts w:hint="cs"/>
          <w:b/>
          <w:bCs/>
          <w:sz w:val="40"/>
          <w:szCs w:val="40"/>
          <w:u w:val="single"/>
          <w:rtl/>
        </w:rPr>
        <w:t>ن</w:t>
      </w:r>
      <w:r w:rsidR="001C73D0" w:rsidRPr="000D47D6">
        <w:rPr>
          <w:b/>
          <w:bCs/>
          <w:sz w:val="40"/>
          <w:szCs w:val="40"/>
          <w:u w:val="single"/>
          <w:rtl/>
        </w:rPr>
        <w:t>)</w:t>
      </w:r>
      <w:r w:rsidR="00117ACE" w:rsidRPr="000D47D6">
        <w:rPr>
          <w:b/>
          <w:bCs/>
          <w:sz w:val="40"/>
          <w:szCs w:val="40"/>
          <w:rtl/>
          <w:lang w:bidi="ar-DZ"/>
        </w:rPr>
        <w:tab/>
      </w:r>
    </w:p>
    <w:p w:rsidR="00B920CD" w:rsidRPr="000D47D6" w:rsidRDefault="001C73D0" w:rsidP="000D47D6">
      <w:pPr>
        <w:pStyle w:val="MTDisplayEquation"/>
        <w:tabs>
          <w:tab w:val="clear" w:pos="5320"/>
          <w:tab w:val="center" w:pos="2016"/>
        </w:tabs>
        <w:rPr>
          <w:rFonts w:asciiTheme="majorHAnsi" w:hAnsiTheme="majorHAnsi"/>
          <w:b/>
          <w:bCs/>
          <w:sz w:val="40"/>
          <w:szCs w:val="40"/>
          <w:rtl/>
          <w:lang w:bidi="ar-DZ"/>
        </w:rPr>
      </w:pPr>
      <w:r w:rsidRPr="000D47D6">
        <w:rPr>
          <w:rFonts w:hint="cs"/>
          <w:b/>
          <w:bCs/>
          <w:sz w:val="40"/>
          <w:szCs w:val="40"/>
          <w:u w:val="single"/>
          <w:rtl/>
          <w:lang w:bidi="ar-DZ"/>
        </w:rPr>
        <w:t>الوضعية الإدماجية:</w:t>
      </w:r>
      <w:r w:rsidR="00B920CD" w:rsidRPr="000D47D6">
        <w:rPr>
          <w:b/>
          <w:bCs/>
          <w:sz w:val="40"/>
          <w:szCs w:val="40"/>
          <w:rtl/>
          <w:lang w:bidi="ar-DZ"/>
        </w:rPr>
        <w:tab/>
      </w:r>
    </w:p>
    <w:p w:rsidR="00DF4795" w:rsidRPr="00F82B29" w:rsidRDefault="00F82B29" w:rsidP="00D329BD">
      <w:pPr>
        <w:bidi/>
        <w:ind w:left="360"/>
        <w:rPr>
          <w:rFonts w:asciiTheme="majorHAnsi" w:hAnsiTheme="majorHAnsi"/>
          <w:sz w:val="32"/>
          <w:szCs w:val="32"/>
          <w:rtl/>
          <w:lang w:val="fr-FR" w:bidi="ar-DZ"/>
        </w:rPr>
      </w:pPr>
      <w:r w:rsidRPr="00F82B29">
        <w:rPr>
          <w:rFonts w:asciiTheme="majorHAnsi" w:hAnsiTheme="majorHAnsi" w:hint="cs"/>
          <w:sz w:val="36"/>
          <w:szCs w:val="36"/>
          <w:rtl/>
          <w:lang w:val="fr-FR"/>
        </w:rPr>
        <w:t>تعتبر</w:t>
      </w:r>
      <w:r>
        <w:rPr>
          <w:rFonts w:asciiTheme="majorHAnsi" w:hAnsiTheme="majorHAnsi" w:hint="cs"/>
          <w:sz w:val="36"/>
          <w:szCs w:val="36"/>
          <w:rtl/>
          <w:lang w:val="fr-FR"/>
        </w:rPr>
        <w:t xml:space="preserve"> رياضة التزحلق والقفز على الثلج من الألعاب الشتوية في مرتفعات الجبال، حيث يمثل المخطط </w:t>
      </w:r>
      <w:r w:rsidR="00D329BD">
        <w:rPr>
          <w:rFonts w:asciiTheme="majorHAnsi" w:hAnsiTheme="majorHAnsi" w:hint="cs"/>
          <w:sz w:val="36"/>
          <w:szCs w:val="36"/>
          <w:rtl/>
          <w:lang w:val="fr-FR"/>
        </w:rPr>
        <w:t>أدناه</w:t>
      </w:r>
      <w:r>
        <w:rPr>
          <w:rFonts w:asciiTheme="majorHAnsi" w:hAnsiTheme="majorHAnsi" w:hint="cs"/>
          <w:sz w:val="36"/>
          <w:szCs w:val="36"/>
          <w:rtl/>
          <w:lang w:val="fr-FR"/>
        </w:rPr>
        <w:t xml:space="preserve"> المسار الذي يسلكه هواة هذه الرياضة انطلاقا من نقطة </w:t>
      </w:r>
      <w:proofErr w:type="gramStart"/>
      <w:r w:rsidR="00D329BD">
        <w:rPr>
          <w:rFonts w:asciiTheme="majorHAnsi" w:hAnsiTheme="majorHAnsi" w:hint="cs"/>
          <w:sz w:val="36"/>
          <w:szCs w:val="36"/>
          <w:rtl/>
          <w:lang w:val="fr-FR"/>
        </w:rPr>
        <w:t>البداية</w:t>
      </w:r>
      <w:r w:rsidR="00D329BD">
        <w:rPr>
          <w:rFonts w:asciiTheme="majorHAnsi" w:hAnsiTheme="majorHAnsi"/>
          <w:sz w:val="36"/>
          <w:szCs w:val="36"/>
          <w:lang w:val="fr-FR"/>
        </w:rPr>
        <w:t>A</w:t>
      </w:r>
      <w:r w:rsidR="00D329BD">
        <w:rPr>
          <w:rFonts w:asciiTheme="majorHAnsi" w:hAnsiTheme="majorHAnsi"/>
          <w:sz w:val="36"/>
          <w:szCs w:val="36"/>
          <w:lang w:val="fr-FR" w:bidi="ar-DZ"/>
        </w:rPr>
        <w:t xml:space="preserve"> </w:t>
      </w:r>
      <w:r w:rsidR="00D329BD">
        <w:rPr>
          <w:rFonts w:asciiTheme="majorHAnsi" w:hAnsiTheme="majorHAnsi" w:hint="cs"/>
          <w:sz w:val="36"/>
          <w:szCs w:val="36"/>
          <w:rtl/>
          <w:lang w:val="fr-FR" w:bidi="ar-DZ"/>
        </w:rPr>
        <w:t xml:space="preserve"> وصولا</w:t>
      </w:r>
      <w:proofErr w:type="gramEnd"/>
      <w:r w:rsidR="00D329BD">
        <w:rPr>
          <w:rFonts w:asciiTheme="majorHAnsi" w:hAnsiTheme="majorHAnsi" w:hint="cs"/>
          <w:sz w:val="36"/>
          <w:szCs w:val="36"/>
          <w:rtl/>
          <w:lang w:val="fr-FR" w:bidi="ar-DZ"/>
        </w:rPr>
        <w:t xml:space="preserve"> إلى النقطة </w:t>
      </w:r>
      <w:r w:rsidR="00D329BD">
        <w:rPr>
          <w:rFonts w:asciiTheme="majorHAnsi" w:hAnsiTheme="majorHAnsi"/>
          <w:sz w:val="36"/>
          <w:szCs w:val="36"/>
          <w:lang w:val="fr-FR" w:bidi="ar-DZ"/>
        </w:rPr>
        <w:t>E</w:t>
      </w:r>
      <w:r w:rsidR="00D329BD">
        <w:rPr>
          <w:rFonts w:asciiTheme="majorHAnsi" w:hAnsiTheme="majorHAnsi" w:hint="cs"/>
          <w:sz w:val="36"/>
          <w:szCs w:val="36"/>
          <w:rtl/>
          <w:lang w:val="fr-FR" w:bidi="ar-DZ"/>
        </w:rPr>
        <w:t xml:space="preserve"> </w:t>
      </w:r>
    </w:p>
    <w:p w:rsidR="00DF4795" w:rsidRDefault="00DA5AA8" w:rsidP="00BB43A0">
      <w:pPr>
        <w:ind w:left="360"/>
        <w:jc w:val="right"/>
        <w:rPr>
          <w:rFonts w:asciiTheme="majorHAnsi" w:hAnsiTheme="majorHAnsi"/>
          <w:sz w:val="32"/>
          <w:szCs w:val="32"/>
          <w:rtl/>
          <w:lang w:val="fr-FR"/>
        </w:rPr>
      </w:pPr>
      <w:r>
        <w:rPr>
          <w:rFonts w:asciiTheme="majorHAnsi" w:hAnsiTheme="majorHAnsi"/>
          <w:noProof/>
          <w:sz w:val="32"/>
          <w:szCs w:val="32"/>
          <w:rtl/>
          <w:lang w:val="fr-FR" w:eastAsia="fr-FR"/>
        </w:rPr>
        <w:pict>
          <v:roundrect id="_x0000_s1295" style="position:absolute;left:0;text-align:left;margin-left:5.9pt;margin-top:11.3pt;width:507.3pt;height:192.4pt;z-index:251670528;mso-wrap-style:none" arcsize="10923f">
            <v:textbox style="mso-fit-shape-to-text:t">
              <w:txbxContent>
                <w:p w:rsidR="00E860E2" w:rsidRDefault="00E860E2">
                  <w:pPr>
                    <w:rPr>
                      <w:rtl/>
                    </w:rPr>
                  </w:pP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>
                        <wp:extent cx="6003290" cy="2115185"/>
                        <wp:effectExtent l="19050" t="0" r="0" b="0"/>
                        <wp:docPr id="115" name="Image 1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03290" cy="21151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oundrect>
        </w:pict>
      </w:r>
    </w:p>
    <w:p w:rsidR="00DF4795" w:rsidRDefault="00DF4795" w:rsidP="00BB43A0">
      <w:pPr>
        <w:ind w:left="360"/>
        <w:jc w:val="right"/>
        <w:rPr>
          <w:rFonts w:asciiTheme="majorHAnsi" w:hAnsiTheme="majorHAnsi"/>
          <w:sz w:val="32"/>
          <w:szCs w:val="32"/>
          <w:rtl/>
          <w:lang w:val="fr-FR"/>
        </w:rPr>
      </w:pPr>
    </w:p>
    <w:p w:rsidR="00DF4795" w:rsidRDefault="00DF4795" w:rsidP="00BB43A0">
      <w:pPr>
        <w:ind w:left="360"/>
        <w:jc w:val="right"/>
        <w:rPr>
          <w:rFonts w:asciiTheme="majorHAnsi" w:hAnsiTheme="majorHAnsi"/>
          <w:sz w:val="32"/>
          <w:szCs w:val="32"/>
          <w:rtl/>
          <w:lang w:val="fr-FR"/>
        </w:rPr>
      </w:pPr>
    </w:p>
    <w:p w:rsidR="00602E89" w:rsidRDefault="00602E89" w:rsidP="00850243">
      <w:pPr>
        <w:bidi/>
        <w:ind w:left="1023"/>
        <w:rPr>
          <w:rFonts w:asciiTheme="majorBidi" w:hAnsiTheme="majorBidi" w:cstheme="majorBidi"/>
          <w:sz w:val="30"/>
          <w:szCs w:val="30"/>
          <w:lang w:val="fr-FR" w:bidi="ar-DZ"/>
        </w:rPr>
      </w:pPr>
    </w:p>
    <w:p w:rsidR="00E860E2" w:rsidRDefault="00E860E2" w:rsidP="00E860E2">
      <w:pPr>
        <w:bidi/>
        <w:ind w:left="1023"/>
        <w:rPr>
          <w:rFonts w:asciiTheme="majorBidi" w:hAnsiTheme="majorBidi" w:cstheme="majorBidi"/>
          <w:sz w:val="30"/>
          <w:szCs w:val="30"/>
          <w:lang w:val="fr-FR" w:bidi="ar-DZ"/>
        </w:rPr>
      </w:pPr>
    </w:p>
    <w:p w:rsidR="00E860E2" w:rsidRDefault="00E860E2" w:rsidP="00E860E2">
      <w:pPr>
        <w:bidi/>
        <w:ind w:left="1023"/>
        <w:rPr>
          <w:rFonts w:asciiTheme="majorBidi" w:hAnsiTheme="majorBidi" w:cstheme="majorBidi"/>
          <w:sz w:val="30"/>
          <w:szCs w:val="30"/>
          <w:lang w:val="fr-FR" w:bidi="ar-DZ"/>
        </w:rPr>
      </w:pPr>
    </w:p>
    <w:p w:rsidR="00E860E2" w:rsidRDefault="00E860E2" w:rsidP="00E860E2">
      <w:pPr>
        <w:bidi/>
        <w:ind w:left="1023"/>
        <w:rPr>
          <w:rFonts w:asciiTheme="majorBidi" w:hAnsiTheme="majorBidi" w:cstheme="majorBidi"/>
          <w:sz w:val="30"/>
          <w:szCs w:val="30"/>
          <w:lang w:val="fr-FR" w:bidi="ar-DZ"/>
        </w:rPr>
      </w:pPr>
    </w:p>
    <w:p w:rsidR="00E860E2" w:rsidRDefault="00E860E2" w:rsidP="00E860E2">
      <w:pPr>
        <w:bidi/>
        <w:ind w:left="1023"/>
        <w:rPr>
          <w:rFonts w:asciiTheme="majorBidi" w:hAnsiTheme="majorBidi" w:cstheme="majorBidi"/>
          <w:sz w:val="30"/>
          <w:szCs w:val="30"/>
          <w:lang w:val="fr-FR" w:bidi="ar-DZ"/>
        </w:rPr>
      </w:pPr>
    </w:p>
    <w:p w:rsidR="00E860E2" w:rsidRDefault="00E860E2" w:rsidP="00E860E2">
      <w:pPr>
        <w:bidi/>
        <w:ind w:left="1023"/>
        <w:rPr>
          <w:rFonts w:asciiTheme="majorBidi" w:hAnsiTheme="majorBidi" w:cstheme="majorBidi"/>
          <w:sz w:val="30"/>
          <w:szCs w:val="30"/>
          <w:lang w:val="fr-FR" w:bidi="ar-DZ"/>
        </w:rPr>
      </w:pPr>
    </w:p>
    <w:p w:rsidR="00E860E2" w:rsidRDefault="00E860E2" w:rsidP="00E860E2">
      <w:pPr>
        <w:bidi/>
        <w:ind w:left="1023"/>
        <w:rPr>
          <w:rFonts w:asciiTheme="majorBidi" w:hAnsiTheme="majorBidi" w:cstheme="majorBidi"/>
          <w:sz w:val="30"/>
          <w:szCs w:val="30"/>
          <w:lang w:val="fr-FR" w:bidi="ar-DZ"/>
        </w:rPr>
      </w:pPr>
    </w:p>
    <w:p w:rsidR="00E860E2" w:rsidRDefault="00E860E2" w:rsidP="00E860E2">
      <w:pPr>
        <w:bidi/>
        <w:ind w:left="1023"/>
        <w:rPr>
          <w:rFonts w:asciiTheme="majorBidi" w:hAnsiTheme="majorBidi" w:cstheme="majorBidi"/>
          <w:sz w:val="30"/>
          <w:szCs w:val="30"/>
          <w:lang w:val="fr-FR" w:bidi="ar-DZ"/>
        </w:rPr>
      </w:pPr>
    </w:p>
    <w:p w:rsidR="00E860E2" w:rsidRPr="00850243" w:rsidRDefault="00E860E2" w:rsidP="00E860E2">
      <w:pPr>
        <w:bidi/>
        <w:ind w:left="1023"/>
        <w:rPr>
          <w:rFonts w:asciiTheme="majorBidi" w:hAnsiTheme="majorBidi" w:cstheme="majorBidi"/>
          <w:sz w:val="30"/>
          <w:szCs w:val="30"/>
          <w:rtl/>
          <w:lang w:val="fr-FR" w:bidi="ar-DZ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 w:bidi="ar-DZ"/>
        </w:rPr>
      </w:pPr>
    </w:p>
    <w:p w:rsidR="0035272B" w:rsidRPr="00CA567C" w:rsidRDefault="00CA567C" w:rsidP="0035046F">
      <w:pPr>
        <w:pStyle w:val="Paragraphedeliste"/>
        <w:numPr>
          <w:ilvl w:val="0"/>
          <w:numId w:val="12"/>
        </w:numPr>
        <w:bidi/>
        <w:spacing w:line="276" w:lineRule="auto"/>
        <w:rPr>
          <w:rFonts w:asciiTheme="majorBidi" w:hAnsiTheme="majorBidi" w:cstheme="majorBidi"/>
          <w:sz w:val="28"/>
          <w:szCs w:val="28"/>
          <w:lang w:val="fr-FR"/>
        </w:rPr>
      </w:pPr>
      <w:r w:rsidRPr="00CA567C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أحسب طول المسار الذي يقطعه </w:t>
      </w:r>
      <w:proofErr w:type="spellStart"/>
      <w:r w:rsidRPr="00CA567C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المتزلج</w:t>
      </w:r>
      <w:proofErr w:type="spellEnd"/>
      <w:r w:rsidR="004E319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انطلاقا من النقطة </w:t>
      </w:r>
      <w:r w:rsidR="004E319D">
        <w:rPr>
          <w:rFonts w:asciiTheme="majorBidi" w:hAnsiTheme="majorBidi" w:cstheme="majorBidi"/>
          <w:sz w:val="32"/>
          <w:szCs w:val="32"/>
          <w:lang w:val="fr-FR" w:bidi="ar-DZ"/>
        </w:rPr>
        <w:t>A</w:t>
      </w:r>
      <w:r w:rsidR="004E319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وصولا إلى النقطة </w:t>
      </w:r>
      <w:r w:rsidR="004E319D">
        <w:rPr>
          <w:rFonts w:asciiTheme="majorBidi" w:hAnsiTheme="majorBidi" w:cstheme="majorBidi"/>
          <w:sz w:val="32"/>
          <w:szCs w:val="32"/>
          <w:lang w:val="fr-FR" w:bidi="ar-DZ"/>
        </w:rPr>
        <w:t>E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؟</w:t>
      </w:r>
    </w:p>
    <w:p w:rsidR="00CA567C" w:rsidRPr="00CA567C" w:rsidRDefault="00CA567C" w:rsidP="0035046F">
      <w:pPr>
        <w:pStyle w:val="Paragraphedeliste"/>
        <w:numPr>
          <w:ilvl w:val="0"/>
          <w:numId w:val="12"/>
        </w:numPr>
        <w:bidi/>
        <w:spacing w:line="276" w:lineRule="auto"/>
        <w:rPr>
          <w:rFonts w:asciiTheme="majorBidi" w:hAnsiTheme="majorBidi" w:cstheme="majorBidi"/>
          <w:sz w:val="28"/>
          <w:szCs w:val="28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أحسب قيس زاوية </w:t>
      </w:r>
      <w:r w:rsidR="00CA4B29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الانحدار</w:t>
      </w:r>
      <w:r w:rsidR="00187B55" w:rsidRPr="00CA567C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540" w:dyaOrig="340">
          <v:shape id="_x0000_i1042" type="#_x0000_t75" style="width:35.7pt;height:18.8pt" o:ole="">
            <v:imagedata r:id="rId45" o:title=""/>
          </v:shape>
          <o:OLEObject Type="Embed" ProgID="Equation.DSMT4" ShapeID="_x0000_i1042" DrawAspect="Content" ObjectID="_1770956585" r:id="rId46"/>
        </w:objec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؟</w:t>
      </w:r>
    </w:p>
    <w:p w:rsidR="00CA567C" w:rsidRDefault="00CA567C" w:rsidP="00CA567C">
      <w:pPr>
        <w:pStyle w:val="Paragraphedeliste"/>
        <w:bidi/>
        <w:ind w:left="7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</w:p>
    <w:p w:rsidR="00CA567C" w:rsidRDefault="00CA567C" w:rsidP="00CA567C">
      <w:pPr>
        <w:pStyle w:val="Paragraphedeliste"/>
        <w:bidi/>
        <w:ind w:left="7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</w:p>
    <w:p w:rsidR="00CA567C" w:rsidRDefault="00CA567C" w:rsidP="00CA567C">
      <w:pPr>
        <w:pStyle w:val="Paragraphedeliste"/>
        <w:bidi/>
        <w:ind w:left="720"/>
        <w:rPr>
          <w:rFonts w:asciiTheme="majorBidi" w:hAnsiTheme="majorBidi" w:cstheme="majorBidi"/>
          <w:sz w:val="32"/>
          <w:szCs w:val="32"/>
          <w:rtl/>
          <w:lang w:val="fr-FR" w:bidi="ar-DZ"/>
        </w:rPr>
      </w:pPr>
    </w:p>
    <w:p w:rsidR="00CA567C" w:rsidRPr="00CA567C" w:rsidRDefault="00CA567C" w:rsidP="00CA567C">
      <w:pPr>
        <w:pStyle w:val="Paragraphedeliste"/>
        <w:bidi/>
        <w:ind w:left="720"/>
        <w:rPr>
          <w:rFonts w:asciiTheme="majorBidi" w:hAnsiTheme="majorBidi" w:cstheme="majorBidi"/>
          <w:sz w:val="28"/>
          <w:szCs w:val="28"/>
          <w:rtl/>
          <w:lang w:val="fr-FR"/>
        </w:rPr>
      </w:pPr>
      <w:r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</w:p>
    <w:p w:rsidR="00CA567C" w:rsidRPr="0035046F" w:rsidRDefault="00106924" w:rsidP="00106924">
      <w:pPr>
        <w:jc w:val="right"/>
        <w:rPr>
          <w:rFonts w:asciiTheme="majorBidi" w:hAnsiTheme="majorBidi" w:cstheme="majorBidi"/>
          <w:b/>
          <w:bCs/>
          <w:sz w:val="32"/>
          <w:szCs w:val="32"/>
          <w:rtl/>
          <w:lang w:val="fr-FR"/>
        </w:rPr>
      </w:pPr>
      <w:proofErr w:type="gramStart"/>
      <w:r w:rsidRPr="0035046F">
        <w:rPr>
          <w:rFonts w:asciiTheme="majorBidi" w:hAnsiTheme="majorBidi" w:cstheme="majorBidi" w:hint="cs"/>
          <w:b/>
          <w:bCs/>
          <w:sz w:val="32"/>
          <w:szCs w:val="32"/>
          <w:rtl/>
          <w:lang w:val="fr-FR"/>
        </w:rPr>
        <w:t>ملاحظة</w:t>
      </w:r>
      <w:proofErr w:type="gramEnd"/>
      <w:r w:rsidRPr="0035046F">
        <w:rPr>
          <w:rFonts w:asciiTheme="majorBidi" w:hAnsiTheme="majorBidi" w:cstheme="majorBidi" w:hint="cs"/>
          <w:b/>
          <w:bCs/>
          <w:sz w:val="32"/>
          <w:szCs w:val="32"/>
          <w:rtl/>
          <w:lang w:val="fr-FR"/>
        </w:rPr>
        <w:t>:</w:t>
      </w:r>
    </w:p>
    <w:p w:rsidR="00CA567C" w:rsidRDefault="00CA567C" w:rsidP="00CA567C">
      <w:pPr>
        <w:pStyle w:val="Paragraphedeliste"/>
        <w:numPr>
          <w:ilvl w:val="0"/>
          <w:numId w:val="13"/>
        </w:numPr>
        <w:bidi/>
        <w:rPr>
          <w:rFonts w:asciiTheme="majorBidi" w:hAnsiTheme="majorBidi" w:cstheme="majorBidi"/>
          <w:sz w:val="32"/>
          <w:szCs w:val="32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/>
        </w:rPr>
        <w:t>تقرب كل النتائج إلى الوحدة</w:t>
      </w:r>
    </w:p>
    <w:p w:rsidR="00CA567C" w:rsidRPr="00CA567C" w:rsidRDefault="00CA567C" w:rsidP="00CA567C">
      <w:pPr>
        <w:pStyle w:val="Paragraphedeliste"/>
        <w:numPr>
          <w:ilvl w:val="0"/>
          <w:numId w:val="13"/>
        </w:numPr>
        <w:bidi/>
        <w:rPr>
          <w:rFonts w:asciiTheme="majorBidi" w:hAnsiTheme="majorBidi" w:cstheme="majorBidi"/>
          <w:sz w:val="32"/>
          <w:szCs w:val="32"/>
          <w:rtl/>
          <w:lang w:val="fr-FR"/>
        </w:rPr>
      </w:pPr>
      <w:r w:rsidRPr="00CA567C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تنظيم الورقة وحسن العرض والإنسجام يأخذ بعين </w:t>
      </w:r>
      <w:proofErr w:type="spellStart"/>
      <w:r w:rsidRPr="00CA567C">
        <w:rPr>
          <w:rFonts w:asciiTheme="majorBidi" w:hAnsiTheme="majorBidi" w:cstheme="majorBidi" w:hint="cs"/>
          <w:sz w:val="32"/>
          <w:szCs w:val="32"/>
          <w:rtl/>
          <w:lang w:val="fr-FR"/>
        </w:rPr>
        <w:t>الإعتبار</w:t>
      </w:r>
      <w:proofErr w:type="spellEnd"/>
      <w:r w:rsidRPr="00CA567C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</w:t>
      </w:r>
    </w:p>
    <w:p w:rsidR="00CA567C" w:rsidRPr="00CA567C" w:rsidRDefault="00CA567C" w:rsidP="00CA567C">
      <w:pPr>
        <w:pStyle w:val="Paragraphedeliste"/>
        <w:bidi/>
        <w:ind w:left="720"/>
        <w:rPr>
          <w:rFonts w:asciiTheme="majorBidi" w:hAnsiTheme="majorBidi" w:cstheme="majorBidi"/>
          <w:sz w:val="32"/>
          <w:szCs w:val="32"/>
          <w:rtl/>
          <w:lang w:val="fr-FR"/>
        </w:rPr>
      </w:pPr>
    </w:p>
    <w:p w:rsidR="00CA567C" w:rsidRDefault="00CA567C" w:rsidP="00106924">
      <w:pPr>
        <w:jc w:val="right"/>
        <w:rPr>
          <w:rFonts w:asciiTheme="majorBidi" w:hAnsiTheme="majorBidi" w:cstheme="majorBidi"/>
          <w:sz w:val="28"/>
          <w:szCs w:val="28"/>
          <w:lang w:val="fr-FR"/>
        </w:rPr>
      </w:pPr>
    </w:p>
    <w:p w:rsidR="00E860E2" w:rsidRDefault="00E860E2" w:rsidP="00106924">
      <w:pPr>
        <w:jc w:val="right"/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6E75AC" w:rsidRDefault="006E75AC" w:rsidP="006E75AC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411509" w:rsidRDefault="00411509" w:rsidP="006E75AC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411509" w:rsidRDefault="00411509" w:rsidP="006E75AC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411509" w:rsidRDefault="00411509" w:rsidP="006E75AC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411509" w:rsidRDefault="00411509" w:rsidP="006E75AC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411509" w:rsidRDefault="00411509" w:rsidP="006E75AC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106924" w:rsidRDefault="00106924" w:rsidP="006E75AC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106924" w:rsidRDefault="00106924" w:rsidP="006E75AC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35272B" w:rsidRPr="006E75AC" w:rsidRDefault="0035272B" w:rsidP="006E75AC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35272B" w:rsidRPr="00116B95" w:rsidRDefault="0035272B" w:rsidP="0035272B">
      <w:pPr>
        <w:tabs>
          <w:tab w:val="left" w:pos="3656"/>
        </w:tabs>
        <w:bidi/>
        <w:jc w:val="right"/>
        <w:rPr>
          <w:rFonts w:ascii="Al-Jazeera-Arabic-Bold" w:hAnsi="Al-Jazeera-Arabic-Bold" w:cs="Al-Jazeera-Arabic-Bold"/>
          <w:sz w:val="28"/>
          <w:szCs w:val="28"/>
          <w:rtl/>
          <w:lang w:val="fr-FR"/>
        </w:rPr>
      </w:pPr>
      <w:r w:rsidRPr="00116B95">
        <w:rPr>
          <w:rFonts w:ascii="Al-Jazeera-Arabic-Bold" w:hAnsi="Al-Jazeera-Arabic-Bold" w:cs="Al-Jazeera-Arabic-Bold"/>
          <w:sz w:val="28"/>
          <w:szCs w:val="28"/>
          <w:rtl/>
          <w:lang w:val="fr-FR"/>
        </w:rPr>
        <w:t xml:space="preserve">أساتذة المادة يتمنون لكم </w:t>
      </w:r>
      <w:proofErr w:type="gramStart"/>
      <w:r w:rsidRPr="00116B95">
        <w:rPr>
          <w:rFonts w:ascii="Al-Jazeera-Arabic-Bold" w:hAnsi="Al-Jazeera-Arabic-Bold" w:cs="Al-Jazeera-Arabic-Bold"/>
          <w:sz w:val="28"/>
          <w:szCs w:val="28"/>
          <w:rtl/>
          <w:lang w:val="fr-FR"/>
        </w:rPr>
        <w:t>كل</w:t>
      </w:r>
      <w:proofErr w:type="gramEnd"/>
      <w:r w:rsidRPr="00116B95">
        <w:rPr>
          <w:rFonts w:ascii="Al-Jazeera-Arabic-Bold" w:hAnsi="Al-Jazeera-Arabic-Bold" w:cs="Al-Jazeera-Arabic-Bold"/>
          <w:sz w:val="28"/>
          <w:szCs w:val="28"/>
          <w:rtl/>
          <w:lang w:val="fr-FR"/>
        </w:rPr>
        <w:t xml:space="preserve"> التوفيق</w:t>
      </w:r>
    </w:p>
    <w:p w:rsidR="006E75AC" w:rsidRDefault="00DA5AA8" w:rsidP="006E75AC">
      <w:pPr>
        <w:rPr>
          <w:rFonts w:asciiTheme="majorBidi" w:hAnsiTheme="majorBidi" w:cstheme="majorBidi"/>
          <w:sz w:val="28"/>
          <w:szCs w:val="28"/>
          <w:lang w:val="fr-FR"/>
        </w:rPr>
      </w:pPr>
      <w:r>
        <w:rPr>
          <w:rFonts w:asciiTheme="majorBidi" w:hAnsiTheme="majorBidi" w:cstheme="majorBidi"/>
          <w:noProof/>
          <w:sz w:val="28"/>
          <w:szCs w:val="28"/>
          <w:lang w:val="fr-FR" w:eastAsia="fr-FR"/>
        </w:rPr>
        <w:pict>
          <v:shape id="_x0000_s1130" type="#_x0000_t32" style="position:absolute;margin-left:-1pt;margin-top:9.05pt;width:541.9pt;height:3.75pt;z-index:251663360" o:connectortype="straight" strokeweight="1.5pt"/>
        </w:pict>
      </w:r>
    </w:p>
    <w:p w:rsidR="006E75AC" w:rsidRPr="006E75AC" w:rsidRDefault="006E75AC" w:rsidP="006E75AC">
      <w:pPr>
        <w:pStyle w:val="MTDisplayEquation"/>
        <w:tabs>
          <w:tab w:val="clear" w:pos="5320"/>
          <w:tab w:val="center" w:pos="31"/>
        </w:tabs>
        <w:jc w:val="center"/>
        <w:rPr>
          <w:b/>
          <w:bCs/>
          <w:sz w:val="32"/>
          <w:szCs w:val="32"/>
          <w:rtl/>
          <w:lang w:bidi="ar-DZ"/>
        </w:rPr>
      </w:pPr>
      <w:r>
        <w:tab/>
      </w:r>
      <w:r>
        <w:rPr>
          <w:rFonts w:hint="cs"/>
          <w:b/>
          <w:bCs/>
          <w:sz w:val="32"/>
          <w:szCs w:val="32"/>
          <w:rtl/>
          <w:lang w:bidi="ar-DZ"/>
        </w:rPr>
        <w:t>الصفحة 2 من 2</w:t>
      </w:r>
    </w:p>
    <w:sectPr w:rsidR="006E75AC" w:rsidRPr="006E75AC" w:rsidSect="00FC291A">
      <w:pgSz w:w="11910" w:h="16840"/>
      <w:pgMar w:top="142" w:right="680" w:bottom="142" w:left="709" w:header="261" w:footer="147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565A4" w:rsidRDefault="00C565A4" w:rsidP="00EC68BF">
      <w:pPr>
        <w:rPr>
          <w:rtl/>
        </w:rPr>
      </w:pPr>
      <w:r>
        <w:separator/>
      </w:r>
    </w:p>
  </w:endnote>
  <w:endnote w:type="continuationSeparator" w:id="1">
    <w:p w:rsidR="00C565A4" w:rsidRDefault="00C565A4" w:rsidP="00EC68BF">
      <w:pPr>
        <w:rPr>
          <w:rtl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l-Jazeera-Arabic-Bold">
    <w:panose1 w:val="01000500000000020006"/>
    <w:charset w:val="00"/>
    <w:family w:val="auto"/>
    <w:pitch w:val="variable"/>
    <w:sig w:usb0="80002003" w:usb1="80002042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565A4" w:rsidRDefault="00C565A4" w:rsidP="00EC68BF">
      <w:pPr>
        <w:rPr>
          <w:rtl/>
        </w:rPr>
      </w:pPr>
      <w:r>
        <w:separator/>
      </w:r>
    </w:p>
  </w:footnote>
  <w:footnote w:type="continuationSeparator" w:id="1">
    <w:p w:rsidR="00C565A4" w:rsidRDefault="00C565A4" w:rsidP="00EC68BF">
      <w:pPr>
        <w:rPr>
          <w:rtl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137991"/>
    <w:multiLevelType w:val="hybridMultilevel"/>
    <w:tmpl w:val="ED8CB50E"/>
    <w:lvl w:ilvl="0" w:tplc="040C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2A455804"/>
    <w:multiLevelType w:val="hybridMultilevel"/>
    <w:tmpl w:val="90CC5CC4"/>
    <w:lvl w:ilvl="0" w:tplc="5F2EF56C">
      <w:start w:val="1"/>
      <w:numFmt w:val="decimal"/>
      <w:lvlText w:val="%1."/>
      <w:lvlJc w:val="left"/>
      <w:pPr>
        <w:ind w:left="61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330" w:hanging="360"/>
      </w:pPr>
    </w:lvl>
    <w:lvl w:ilvl="2" w:tplc="040C001B" w:tentative="1">
      <w:start w:val="1"/>
      <w:numFmt w:val="lowerRoman"/>
      <w:lvlText w:val="%3."/>
      <w:lvlJc w:val="right"/>
      <w:pPr>
        <w:ind w:left="2050" w:hanging="180"/>
      </w:pPr>
    </w:lvl>
    <w:lvl w:ilvl="3" w:tplc="040C000F" w:tentative="1">
      <w:start w:val="1"/>
      <w:numFmt w:val="decimal"/>
      <w:lvlText w:val="%4."/>
      <w:lvlJc w:val="left"/>
      <w:pPr>
        <w:ind w:left="2770" w:hanging="360"/>
      </w:pPr>
    </w:lvl>
    <w:lvl w:ilvl="4" w:tplc="040C0019" w:tentative="1">
      <w:start w:val="1"/>
      <w:numFmt w:val="lowerLetter"/>
      <w:lvlText w:val="%5."/>
      <w:lvlJc w:val="left"/>
      <w:pPr>
        <w:ind w:left="3490" w:hanging="360"/>
      </w:pPr>
    </w:lvl>
    <w:lvl w:ilvl="5" w:tplc="040C001B" w:tentative="1">
      <w:start w:val="1"/>
      <w:numFmt w:val="lowerRoman"/>
      <w:lvlText w:val="%6."/>
      <w:lvlJc w:val="right"/>
      <w:pPr>
        <w:ind w:left="4210" w:hanging="180"/>
      </w:pPr>
    </w:lvl>
    <w:lvl w:ilvl="6" w:tplc="040C000F" w:tentative="1">
      <w:start w:val="1"/>
      <w:numFmt w:val="decimal"/>
      <w:lvlText w:val="%7."/>
      <w:lvlJc w:val="left"/>
      <w:pPr>
        <w:ind w:left="4930" w:hanging="360"/>
      </w:pPr>
    </w:lvl>
    <w:lvl w:ilvl="7" w:tplc="040C0019" w:tentative="1">
      <w:start w:val="1"/>
      <w:numFmt w:val="lowerLetter"/>
      <w:lvlText w:val="%8."/>
      <w:lvlJc w:val="left"/>
      <w:pPr>
        <w:ind w:left="5650" w:hanging="360"/>
      </w:pPr>
    </w:lvl>
    <w:lvl w:ilvl="8" w:tplc="040C001B" w:tentative="1">
      <w:start w:val="1"/>
      <w:numFmt w:val="lowerRoman"/>
      <w:lvlText w:val="%9."/>
      <w:lvlJc w:val="right"/>
      <w:pPr>
        <w:ind w:left="6370" w:hanging="180"/>
      </w:pPr>
    </w:lvl>
  </w:abstractNum>
  <w:abstractNum w:abstractNumId="2">
    <w:nsid w:val="2C100CEF"/>
    <w:multiLevelType w:val="hybridMultilevel"/>
    <w:tmpl w:val="09D2F8C8"/>
    <w:lvl w:ilvl="0" w:tplc="5F2EF56C">
      <w:start w:val="1"/>
      <w:numFmt w:val="decimal"/>
      <w:lvlText w:val="%1."/>
      <w:lvlJc w:val="left"/>
      <w:pPr>
        <w:ind w:left="641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71" w:hanging="360"/>
      </w:pPr>
    </w:lvl>
    <w:lvl w:ilvl="2" w:tplc="040C001B" w:tentative="1">
      <w:start w:val="1"/>
      <w:numFmt w:val="lowerRoman"/>
      <w:lvlText w:val="%3."/>
      <w:lvlJc w:val="right"/>
      <w:pPr>
        <w:ind w:left="2191" w:hanging="180"/>
      </w:pPr>
    </w:lvl>
    <w:lvl w:ilvl="3" w:tplc="040C000F" w:tentative="1">
      <w:start w:val="1"/>
      <w:numFmt w:val="decimal"/>
      <w:lvlText w:val="%4."/>
      <w:lvlJc w:val="left"/>
      <w:pPr>
        <w:ind w:left="2911" w:hanging="360"/>
      </w:pPr>
    </w:lvl>
    <w:lvl w:ilvl="4" w:tplc="040C0019" w:tentative="1">
      <w:start w:val="1"/>
      <w:numFmt w:val="lowerLetter"/>
      <w:lvlText w:val="%5."/>
      <w:lvlJc w:val="left"/>
      <w:pPr>
        <w:ind w:left="3631" w:hanging="360"/>
      </w:pPr>
    </w:lvl>
    <w:lvl w:ilvl="5" w:tplc="040C001B" w:tentative="1">
      <w:start w:val="1"/>
      <w:numFmt w:val="lowerRoman"/>
      <w:lvlText w:val="%6."/>
      <w:lvlJc w:val="right"/>
      <w:pPr>
        <w:ind w:left="4351" w:hanging="180"/>
      </w:pPr>
    </w:lvl>
    <w:lvl w:ilvl="6" w:tplc="040C000F" w:tentative="1">
      <w:start w:val="1"/>
      <w:numFmt w:val="decimal"/>
      <w:lvlText w:val="%7."/>
      <w:lvlJc w:val="left"/>
      <w:pPr>
        <w:ind w:left="5071" w:hanging="360"/>
      </w:pPr>
    </w:lvl>
    <w:lvl w:ilvl="7" w:tplc="040C0019" w:tentative="1">
      <w:start w:val="1"/>
      <w:numFmt w:val="lowerLetter"/>
      <w:lvlText w:val="%8."/>
      <w:lvlJc w:val="left"/>
      <w:pPr>
        <w:ind w:left="5791" w:hanging="360"/>
      </w:pPr>
    </w:lvl>
    <w:lvl w:ilvl="8" w:tplc="040C001B" w:tentative="1">
      <w:start w:val="1"/>
      <w:numFmt w:val="lowerRoman"/>
      <w:lvlText w:val="%9."/>
      <w:lvlJc w:val="right"/>
      <w:pPr>
        <w:ind w:left="6511" w:hanging="180"/>
      </w:pPr>
    </w:lvl>
  </w:abstractNum>
  <w:abstractNum w:abstractNumId="3">
    <w:nsid w:val="30F25E8D"/>
    <w:multiLevelType w:val="hybridMultilevel"/>
    <w:tmpl w:val="735C2600"/>
    <w:lvl w:ilvl="0" w:tplc="2C3AF23C">
      <w:start w:val="1"/>
      <w:numFmt w:val="decimal"/>
      <w:lvlText w:val="%1."/>
      <w:lvlJc w:val="left"/>
      <w:pPr>
        <w:ind w:left="3199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3919" w:hanging="360"/>
      </w:pPr>
    </w:lvl>
    <w:lvl w:ilvl="2" w:tplc="040C001B" w:tentative="1">
      <w:start w:val="1"/>
      <w:numFmt w:val="lowerRoman"/>
      <w:lvlText w:val="%3."/>
      <w:lvlJc w:val="right"/>
      <w:pPr>
        <w:ind w:left="4639" w:hanging="180"/>
      </w:pPr>
    </w:lvl>
    <w:lvl w:ilvl="3" w:tplc="040C000F" w:tentative="1">
      <w:start w:val="1"/>
      <w:numFmt w:val="decimal"/>
      <w:lvlText w:val="%4."/>
      <w:lvlJc w:val="left"/>
      <w:pPr>
        <w:ind w:left="5359" w:hanging="360"/>
      </w:pPr>
    </w:lvl>
    <w:lvl w:ilvl="4" w:tplc="040C0019" w:tentative="1">
      <w:start w:val="1"/>
      <w:numFmt w:val="lowerLetter"/>
      <w:lvlText w:val="%5."/>
      <w:lvlJc w:val="left"/>
      <w:pPr>
        <w:ind w:left="6079" w:hanging="360"/>
      </w:pPr>
    </w:lvl>
    <w:lvl w:ilvl="5" w:tplc="040C001B" w:tentative="1">
      <w:start w:val="1"/>
      <w:numFmt w:val="lowerRoman"/>
      <w:lvlText w:val="%6."/>
      <w:lvlJc w:val="right"/>
      <w:pPr>
        <w:ind w:left="6799" w:hanging="180"/>
      </w:pPr>
    </w:lvl>
    <w:lvl w:ilvl="6" w:tplc="040C000F" w:tentative="1">
      <w:start w:val="1"/>
      <w:numFmt w:val="decimal"/>
      <w:lvlText w:val="%7."/>
      <w:lvlJc w:val="left"/>
      <w:pPr>
        <w:ind w:left="7519" w:hanging="360"/>
      </w:pPr>
    </w:lvl>
    <w:lvl w:ilvl="7" w:tplc="040C0019" w:tentative="1">
      <w:start w:val="1"/>
      <w:numFmt w:val="lowerLetter"/>
      <w:lvlText w:val="%8."/>
      <w:lvlJc w:val="left"/>
      <w:pPr>
        <w:ind w:left="8239" w:hanging="360"/>
      </w:pPr>
    </w:lvl>
    <w:lvl w:ilvl="8" w:tplc="040C001B" w:tentative="1">
      <w:start w:val="1"/>
      <w:numFmt w:val="lowerRoman"/>
      <w:lvlText w:val="%9."/>
      <w:lvlJc w:val="right"/>
      <w:pPr>
        <w:ind w:left="8959" w:hanging="180"/>
      </w:pPr>
    </w:lvl>
  </w:abstractNum>
  <w:abstractNum w:abstractNumId="4">
    <w:nsid w:val="39F058C1"/>
    <w:multiLevelType w:val="hybridMultilevel"/>
    <w:tmpl w:val="360263B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943FD9"/>
    <w:multiLevelType w:val="hybridMultilevel"/>
    <w:tmpl w:val="D0026AF6"/>
    <w:lvl w:ilvl="0" w:tplc="C3DEAFC8">
      <w:start w:val="1"/>
      <w:numFmt w:val="bullet"/>
      <w:lvlText w:val=""/>
      <w:lvlJc w:val="left"/>
      <w:pPr>
        <w:ind w:left="103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95" w:hanging="360"/>
      </w:pPr>
      <w:rPr>
        <w:rFonts w:ascii="Wingdings" w:hAnsi="Wingdings" w:hint="default"/>
      </w:rPr>
    </w:lvl>
  </w:abstractNum>
  <w:abstractNum w:abstractNumId="6">
    <w:nsid w:val="43F541BD"/>
    <w:multiLevelType w:val="hybridMultilevel"/>
    <w:tmpl w:val="7EF63D24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7166DA7"/>
    <w:multiLevelType w:val="hybridMultilevel"/>
    <w:tmpl w:val="C05AE53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AB3C1C"/>
    <w:multiLevelType w:val="hybridMultilevel"/>
    <w:tmpl w:val="57AA8EC0"/>
    <w:lvl w:ilvl="0" w:tplc="040C0005">
      <w:start w:val="1"/>
      <w:numFmt w:val="bullet"/>
      <w:lvlText w:val=""/>
      <w:lvlJc w:val="left"/>
      <w:pPr>
        <w:ind w:left="61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3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70" w:hanging="360"/>
      </w:pPr>
      <w:rPr>
        <w:rFonts w:ascii="Wingdings" w:hAnsi="Wingdings" w:hint="default"/>
      </w:rPr>
    </w:lvl>
  </w:abstractNum>
  <w:abstractNum w:abstractNumId="9">
    <w:nsid w:val="64A01A95"/>
    <w:multiLevelType w:val="hybridMultilevel"/>
    <w:tmpl w:val="E46ECF8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8776D4E"/>
    <w:multiLevelType w:val="hybridMultilevel"/>
    <w:tmpl w:val="0CDA4A6A"/>
    <w:lvl w:ilvl="0" w:tplc="5F2EF56C">
      <w:start w:val="1"/>
      <w:numFmt w:val="decimal"/>
      <w:lvlText w:val="%1."/>
      <w:lvlJc w:val="left"/>
      <w:pPr>
        <w:ind w:left="673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503" w:hanging="360"/>
      </w:pPr>
    </w:lvl>
    <w:lvl w:ilvl="2" w:tplc="040C001B" w:tentative="1">
      <w:start w:val="1"/>
      <w:numFmt w:val="lowerRoman"/>
      <w:lvlText w:val="%3."/>
      <w:lvlJc w:val="right"/>
      <w:pPr>
        <w:ind w:left="2223" w:hanging="180"/>
      </w:pPr>
    </w:lvl>
    <w:lvl w:ilvl="3" w:tplc="040C000F" w:tentative="1">
      <w:start w:val="1"/>
      <w:numFmt w:val="decimal"/>
      <w:lvlText w:val="%4."/>
      <w:lvlJc w:val="left"/>
      <w:pPr>
        <w:ind w:left="2943" w:hanging="360"/>
      </w:pPr>
    </w:lvl>
    <w:lvl w:ilvl="4" w:tplc="040C0019" w:tentative="1">
      <w:start w:val="1"/>
      <w:numFmt w:val="lowerLetter"/>
      <w:lvlText w:val="%5."/>
      <w:lvlJc w:val="left"/>
      <w:pPr>
        <w:ind w:left="3663" w:hanging="360"/>
      </w:pPr>
    </w:lvl>
    <w:lvl w:ilvl="5" w:tplc="040C001B" w:tentative="1">
      <w:start w:val="1"/>
      <w:numFmt w:val="lowerRoman"/>
      <w:lvlText w:val="%6."/>
      <w:lvlJc w:val="right"/>
      <w:pPr>
        <w:ind w:left="4383" w:hanging="180"/>
      </w:pPr>
    </w:lvl>
    <w:lvl w:ilvl="6" w:tplc="040C000F" w:tentative="1">
      <w:start w:val="1"/>
      <w:numFmt w:val="decimal"/>
      <w:lvlText w:val="%7."/>
      <w:lvlJc w:val="left"/>
      <w:pPr>
        <w:ind w:left="5103" w:hanging="360"/>
      </w:pPr>
    </w:lvl>
    <w:lvl w:ilvl="7" w:tplc="040C0019" w:tentative="1">
      <w:start w:val="1"/>
      <w:numFmt w:val="lowerLetter"/>
      <w:lvlText w:val="%8."/>
      <w:lvlJc w:val="left"/>
      <w:pPr>
        <w:ind w:left="5823" w:hanging="360"/>
      </w:pPr>
    </w:lvl>
    <w:lvl w:ilvl="8" w:tplc="040C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11">
    <w:nsid w:val="6F282A56"/>
    <w:multiLevelType w:val="hybridMultilevel"/>
    <w:tmpl w:val="4D3C51AC"/>
    <w:lvl w:ilvl="0" w:tplc="AFECA2EE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883B87"/>
    <w:multiLevelType w:val="hybridMultilevel"/>
    <w:tmpl w:val="C9263CD0"/>
    <w:lvl w:ilvl="0" w:tplc="040C000F">
      <w:start w:val="1"/>
      <w:numFmt w:val="decimal"/>
      <w:lvlText w:val="%1."/>
      <w:lvlJc w:val="left"/>
      <w:pPr>
        <w:ind w:left="1800" w:hanging="360"/>
      </w:p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8"/>
  </w:num>
  <w:num w:numId="2">
    <w:abstractNumId w:val="11"/>
  </w:num>
  <w:num w:numId="3">
    <w:abstractNumId w:val="3"/>
  </w:num>
  <w:num w:numId="4">
    <w:abstractNumId w:val="5"/>
  </w:num>
  <w:num w:numId="5">
    <w:abstractNumId w:val="7"/>
  </w:num>
  <w:num w:numId="6">
    <w:abstractNumId w:val="6"/>
  </w:num>
  <w:num w:numId="7">
    <w:abstractNumId w:val="0"/>
  </w:num>
  <w:num w:numId="8">
    <w:abstractNumId w:val="12"/>
  </w:num>
  <w:num w:numId="9">
    <w:abstractNumId w:val="1"/>
  </w:num>
  <w:num w:numId="10">
    <w:abstractNumId w:val="10"/>
  </w:num>
  <w:num w:numId="11">
    <w:abstractNumId w:val="2"/>
  </w:num>
  <w:num w:numId="12">
    <w:abstractNumId w:val="4"/>
  </w:num>
  <w:num w:numId="13">
    <w:abstractNumId w:val="9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95233">
      <o:colormenu v:ext="edit" fillcolor="none" strokecolor="none"/>
    </o:shapedefaults>
  </w:hdrShapeDefaults>
  <w:footnotePr>
    <w:footnote w:id="0"/>
    <w:footnote w:id="1"/>
  </w:footnotePr>
  <w:endnotePr>
    <w:endnote w:id="0"/>
    <w:endnote w:id="1"/>
  </w:endnotePr>
  <w:compat>
    <w:ulTrailSpace/>
  </w:compat>
  <w:rsids>
    <w:rsidRoot w:val="00EC68BF"/>
    <w:rsid w:val="00012ACD"/>
    <w:rsid w:val="000131B4"/>
    <w:rsid w:val="000244F9"/>
    <w:rsid w:val="000279FB"/>
    <w:rsid w:val="00030045"/>
    <w:rsid w:val="00037DBC"/>
    <w:rsid w:val="000400BD"/>
    <w:rsid w:val="00050C30"/>
    <w:rsid w:val="00053BB5"/>
    <w:rsid w:val="00056F00"/>
    <w:rsid w:val="00057905"/>
    <w:rsid w:val="00064A26"/>
    <w:rsid w:val="00066A04"/>
    <w:rsid w:val="00066D26"/>
    <w:rsid w:val="00070348"/>
    <w:rsid w:val="00076F96"/>
    <w:rsid w:val="00080831"/>
    <w:rsid w:val="00082290"/>
    <w:rsid w:val="00083EDB"/>
    <w:rsid w:val="00084F38"/>
    <w:rsid w:val="000A6BBD"/>
    <w:rsid w:val="000B2353"/>
    <w:rsid w:val="000B6C84"/>
    <w:rsid w:val="000D39E2"/>
    <w:rsid w:val="000D47D6"/>
    <w:rsid w:val="000D5593"/>
    <w:rsid w:val="000D73E2"/>
    <w:rsid w:val="000E0B6B"/>
    <w:rsid w:val="000E0D7E"/>
    <w:rsid w:val="000E12C3"/>
    <w:rsid w:val="000F4AC9"/>
    <w:rsid w:val="000F7460"/>
    <w:rsid w:val="00106924"/>
    <w:rsid w:val="00116558"/>
    <w:rsid w:val="00116B95"/>
    <w:rsid w:val="00117ACE"/>
    <w:rsid w:val="00120312"/>
    <w:rsid w:val="00120C83"/>
    <w:rsid w:val="00121890"/>
    <w:rsid w:val="0012538B"/>
    <w:rsid w:val="00126324"/>
    <w:rsid w:val="00144D0C"/>
    <w:rsid w:val="00162610"/>
    <w:rsid w:val="00163C66"/>
    <w:rsid w:val="001650B7"/>
    <w:rsid w:val="00184366"/>
    <w:rsid w:val="00187B55"/>
    <w:rsid w:val="001A1F20"/>
    <w:rsid w:val="001B2EE9"/>
    <w:rsid w:val="001C73D0"/>
    <w:rsid w:val="001E614B"/>
    <w:rsid w:val="001F6951"/>
    <w:rsid w:val="00212D72"/>
    <w:rsid w:val="00233D27"/>
    <w:rsid w:val="002406DF"/>
    <w:rsid w:val="00242208"/>
    <w:rsid w:val="00253ACE"/>
    <w:rsid w:val="002548DC"/>
    <w:rsid w:val="00256745"/>
    <w:rsid w:val="002710E8"/>
    <w:rsid w:val="00274515"/>
    <w:rsid w:val="00284439"/>
    <w:rsid w:val="00287A0C"/>
    <w:rsid w:val="002979A5"/>
    <w:rsid w:val="002A2147"/>
    <w:rsid w:val="002B1055"/>
    <w:rsid w:val="002D0D8F"/>
    <w:rsid w:val="002D7A50"/>
    <w:rsid w:val="002E6295"/>
    <w:rsid w:val="002E6C67"/>
    <w:rsid w:val="002E777E"/>
    <w:rsid w:val="002F0AD2"/>
    <w:rsid w:val="002F18BF"/>
    <w:rsid w:val="002F35E3"/>
    <w:rsid w:val="00310AD7"/>
    <w:rsid w:val="003206BE"/>
    <w:rsid w:val="00324BD2"/>
    <w:rsid w:val="00325009"/>
    <w:rsid w:val="0033171C"/>
    <w:rsid w:val="00340D23"/>
    <w:rsid w:val="00345999"/>
    <w:rsid w:val="0035046F"/>
    <w:rsid w:val="00352285"/>
    <w:rsid w:val="0035272B"/>
    <w:rsid w:val="00356DB0"/>
    <w:rsid w:val="0035772B"/>
    <w:rsid w:val="00364ACE"/>
    <w:rsid w:val="00371636"/>
    <w:rsid w:val="00374C92"/>
    <w:rsid w:val="003910F1"/>
    <w:rsid w:val="00391808"/>
    <w:rsid w:val="003A3756"/>
    <w:rsid w:val="003B3B9A"/>
    <w:rsid w:val="003B6CB4"/>
    <w:rsid w:val="003C660A"/>
    <w:rsid w:val="003E39D3"/>
    <w:rsid w:val="003E63A7"/>
    <w:rsid w:val="00404896"/>
    <w:rsid w:val="00411509"/>
    <w:rsid w:val="004238A6"/>
    <w:rsid w:val="004303EC"/>
    <w:rsid w:val="00432E0A"/>
    <w:rsid w:val="00434712"/>
    <w:rsid w:val="00437E2D"/>
    <w:rsid w:val="004423BF"/>
    <w:rsid w:val="00460890"/>
    <w:rsid w:val="0046194E"/>
    <w:rsid w:val="00482EF7"/>
    <w:rsid w:val="00490575"/>
    <w:rsid w:val="0049348E"/>
    <w:rsid w:val="00493C03"/>
    <w:rsid w:val="004A6C09"/>
    <w:rsid w:val="004B5B7F"/>
    <w:rsid w:val="004C00DF"/>
    <w:rsid w:val="004C67F6"/>
    <w:rsid w:val="004D1722"/>
    <w:rsid w:val="004D527D"/>
    <w:rsid w:val="004E0B82"/>
    <w:rsid w:val="004E319D"/>
    <w:rsid w:val="004F032B"/>
    <w:rsid w:val="004F3C81"/>
    <w:rsid w:val="00500225"/>
    <w:rsid w:val="00532250"/>
    <w:rsid w:val="00554604"/>
    <w:rsid w:val="0057062E"/>
    <w:rsid w:val="0057577D"/>
    <w:rsid w:val="00576487"/>
    <w:rsid w:val="005A691F"/>
    <w:rsid w:val="005C37E5"/>
    <w:rsid w:val="005C46AA"/>
    <w:rsid w:val="005D2714"/>
    <w:rsid w:val="005D67EE"/>
    <w:rsid w:val="005D7975"/>
    <w:rsid w:val="00602E89"/>
    <w:rsid w:val="006053D1"/>
    <w:rsid w:val="006107B7"/>
    <w:rsid w:val="006111BB"/>
    <w:rsid w:val="00613319"/>
    <w:rsid w:val="00615989"/>
    <w:rsid w:val="00620A62"/>
    <w:rsid w:val="00631821"/>
    <w:rsid w:val="0064176C"/>
    <w:rsid w:val="006543E4"/>
    <w:rsid w:val="00655CFB"/>
    <w:rsid w:val="00656912"/>
    <w:rsid w:val="006622F8"/>
    <w:rsid w:val="00667311"/>
    <w:rsid w:val="00670E11"/>
    <w:rsid w:val="006848DA"/>
    <w:rsid w:val="00685E4A"/>
    <w:rsid w:val="006A33EB"/>
    <w:rsid w:val="006A471E"/>
    <w:rsid w:val="006A6C11"/>
    <w:rsid w:val="006B0DE2"/>
    <w:rsid w:val="006C4BC1"/>
    <w:rsid w:val="006D171E"/>
    <w:rsid w:val="006D287C"/>
    <w:rsid w:val="006D7E4E"/>
    <w:rsid w:val="006E75AC"/>
    <w:rsid w:val="006F24F4"/>
    <w:rsid w:val="00714715"/>
    <w:rsid w:val="00716136"/>
    <w:rsid w:val="00730AF4"/>
    <w:rsid w:val="0074195A"/>
    <w:rsid w:val="00741F30"/>
    <w:rsid w:val="00746622"/>
    <w:rsid w:val="00746E72"/>
    <w:rsid w:val="00747A80"/>
    <w:rsid w:val="007541B5"/>
    <w:rsid w:val="0075462C"/>
    <w:rsid w:val="00762FF3"/>
    <w:rsid w:val="007655BA"/>
    <w:rsid w:val="00770C83"/>
    <w:rsid w:val="007734D8"/>
    <w:rsid w:val="00791E6A"/>
    <w:rsid w:val="0079327A"/>
    <w:rsid w:val="007B66A5"/>
    <w:rsid w:val="007C6748"/>
    <w:rsid w:val="007E326C"/>
    <w:rsid w:val="007E4445"/>
    <w:rsid w:val="007E6AC8"/>
    <w:rsid w:val="008029BC"/>
    <w:rsid w:val="00804796"/>
    <w:rsid w:val="008053CA"/>
    <w:rsid w:val="0081340D"/>
    <w:rsid w:val="00817F12"/>
    <w:rsid w:val="008204DD"/>
    <w:rsid w:val="00822D17"/>
    <w:rsid w:val="00824945"/>
    <w:rsid w:val="00840517"/>
    <w:rsid w:val="0084475E"/>
    <w:rsid w:val="0084788E"/>
    <w:rsid w:val="00850243"/>
    <w:rsid w:val="00850ABB"/>
    <w:rsid w:val="00860D17"/>
    <w:rsid w:val="00871AA3"/>
    <w:rsid w:val="008831B9"/>
    <w:rsid w:val="008836EC"/>
    <w:rsid w:val="0088700E"/>
    <w:rsid w:val="00887F85"/>
    <w:rsid w:val="008A59EA"/>
    <w:rsid w:val="008C22AE"/>
    <w:rsid w:val="008C334D"/>
    <w:rsid w:val="008C3FA0"/>
    <w:rsid w:val="008D7767"/>
    <w:rsid w:val="008E7182"/>
    <w:rsid w:val="008F1700"/>
    <w:rsid w:val="008F5640"/>
    <w:rsid w:val="009027C9"/>
    <w:rsid w:val="009160A8"/>
    <w:rsid w:val="00920AB0"/>
    <w:rsid w:val="009227A6"/>
    <w:rsid w:val="009229D9"/>
    <w:rsid w:val="0092303A"/>
    <w:rsid w:val="009241D9"/>
    <w:rsid w:val="00927771"/>
    <w:rsid w:val="0094665C"/>
    <w:rsid w:val="009636BE"/>
    <w:rsid w:val="00970D47"/>
    <w:rsid w:val="00973772"/>
    <w:rsid w:val="00973CF5"/>
    <w:rsid w:val="009812FC"/>
    <w:rsid w:val="00984B16"/>
    <w:rsid w:val="00992213"/>
    <w:rsid w:val="00993717"/>
    <w:rsid w:val="00993B67"/>
    <w:rsid w:val="009948DD"/>
    <w:rsid w:val="009A1724"/>
    <w:rsid w:val="009A224D"/>
    <w:rsid w:val="009B2DE3"/>
    <w:rsid w:val="009C1228"/>
    <w:rsid w:val="009C2C63"/>
    <w:rsid w:val="009C3A5E"/>
    <w:rsid w:val="009C400B"/>
    <w:rsid w:val="009C4425"/>
    <w:rsid w:val="009C54CD"/>
    <w:rsid w:val="009C5630"/>
    <w:rsid w:val="009D089B"/>
    <w:rsid w:val="009D3385"/>
    <w:rsid w:val="009E7459"/>
    <w:rsid w:val="00A0136C"/>
    <w:rsid w:val="00A0448B"/>
    <w:rsid w:val="00A20694"/>
    <w:rsid w:val="00A21AD0"/>
    <w:rsid w:val="00A2470D"/>
    <w:rsid w:val="00A34575"/>
    <w:rsid w:val="00A414B2"/>
    <w:rsid w:val="00A61EFB"/>
    <w:rsid w:val="00A63789"/>
    <w:rsid w:val="00A64263"/>
    <w:rsid w:val="00A6458E"/>
    <w:rsid w:val="00A81989"/>
    <w:rsid w:val="00A91958"/>
    <w:rsid w:val="00AB2B3F"/>
    <w:rsid w:val="00AC1635"/>
    <w:rsid w:val="00AC1C92"/>
    <w:rsid w:val="00AC20C1"/>
    <w:rsid w:val="00AC2D92"/>
    <w:rsid w:val="00AC3AE5"/>
    <w:rsid w:val="00AD28A6"/>
    <w:rsid w:val="00AD46E1"/>
    <w:rsid w:val="00AD5800"/>
    <w:rsid w:val="00AE011C"/>
    <w:rsid w:val="00AF24C9"/>
    <w:rsid w:val="00AF4794"/>
    <w:rsid w:val="00B0165C"/>
    <w:rsid w:val="00B06B3C"/>
    <w:rsid w:val="00B112A1"/>
    <w:rsid w:val="00B16CF5"/>
    <w:rsid w:val="00B16E94"/>
    <w:rsid w:val="00B475D6"/>
    <w:rsid w:val="00B502A6"/>
    <w:rsid w:val="00B6299D"/>
    <w:rsid w:val="00B65D4C"/>
    <w:rsid w:val="00B748AE"/>
    <w:rsid w:val="00B76E2E"/>
    <w:rsid w:val="00B80D3F"/>
    <w:rsid w:val="00B84729"/>
    <w:rsid w:val="00B91CE3"/>
    <w:rsid w:val="00B920CD"/>
    <w:rsid w:val="00B943F5"/>
    <w:rsid w:val="00B949C0"/>
    <w:rsid w:val="00B97AC3"/>
    <w:rsid w:val="00BB26DF"/>
    <w:rsid w:val="00BB35D1"/>
    <w:rsid w:val="00BB3A0A"/>
    <w:rsid w:val="00BB43A0"/>
    <w:rsid w:val="00BB4FAF"/>
    <w:rsid w:val="00BB7714"/>
    <w:rsid w:val="00BC5050"/>
    <w:rsid w:val="00BD2248"/>
    <w:rsid w:val="00BE3251"/>
    <w:rsid w:val="00BF1508"/>
    <w:rsid w:val="00BF1EA8"/>
    <w:rsid w:val="00C008FB"/>
    <w:rsid w:val="00C04C23"/>
    <w:rsid w:val="00C075F6"/>
    <w:rsid w:val="00C20B3A"/>
    <w:rsid w:val="00C45B24"/>
    <w:rsid w:val="00C51703"/>
    <w:rsid w:val="00C540A7"/>
    <w:rsid w:val="00C555AE"/>
    <w:rsid w:val="00C565A4"/>
    <w:rsid w:val="00C70FE1"/>
    <w:rsid w:val="00C73C23"/>
    <w:rsid w:val="00C867D0"/>
    <w:rsid w:val="00C87BC2"/>
    <w:rsid w:val="00C95030"/>
    <w:rsid w:val="00CA320B"/>
    <w:rsid w:val="00CA4B29"/>
    <w:rsid w:val="00CA567C"/>
    <w:rsid w:val="00CA6F1B"/>
    <w:rsid w:val="00CB087D"/>
    <w:rsid w:val="00CC2329"/>
    <w:rsid w:val="00CC3CE5"/>
    <w:rsid w:val="00CC5448"/>
    <w:rsid w:val="00CD2C3F"/>
    <w:rsid w:val="00CD2F4A"/>
    <w:rsid w:val="00CD470E"/>
    <w:rsid w:val="00CD61FE"/>
    <w:rsid w:val="00CD7181"/>
    <w:rsid w:val="00CD72E7"/>
    <w:rsid w:val="00CE21FB"/>
    <w:rsid w:val="00CE6E56"/>
    <w:rsid w:val="00CF38BB"/>
    <w:rsid w:val="00D028A9"/>
    <w:rsid w:val="00D0291F"/>
    <w:rsid w:val="00D04B2E"/>
    <w:rsid w:val="00D0552B"/>
    <w:rsid w:val="00D11F27"/>
    <w:rsid w:val="00D21156"/>
    <w:rsid w:val="00D27A4C"/>
    <w:rsid w:val="00D329BD"/>
    <w:rsid w:val="00D41546"/>
    <w:rsid w:val="00D515B5"/>
    <w:rsid w:val="00D5549D"/>
    <w:rsid w:val="00D627AF"/>
    <w:rsid w:val="00D66AFA"/>
    <w:rsid w:val="00D87DC9"/>
    <w:rsid w:val="00D95FE3"/>
    <w:rsid w:val="00DA2108"/>
    <w:rsid w:val="00DA5AA8"/>
    <w:rsid w:val="00DA6D85"/>
    <w:rsid w:val="00DB7E49"/>
    <w:rsid w:val="00DC0F0A"/>
    <w:rsid w:val="00DD1C97"/>
    <w:rsid w:val="00DD3F4A"/>
    <w:rsid w:val="00DD4913"/>
    <w:rsid w:val="00DD6601"/>
    <w:rsid w:val="00DE595B"/>
    <w:rsid w:val="00DF27A2"/>
    <w:rsid w:val="00DF4749"/>
    <w:rsid w:val="00DF4795"/>
    <w:rsid w:val="00E01634"/>
    <w:rsid w:val="00E03C22"/>
    <w:rsid w:val="00E06192"/>
    <w:rsid w:val="00E076F1"/>
    <w:rsid w:val="00E13289"/>
    <w:rsid w:val="00E151D9"/>
    <w:rsid w:val="00E208D3"/>
    <w:rsid w:val="00E25346"/>
    <w:rsid w:val="00E25BFA"/>
    <w:rsid w:val="00E35FFE"/>
    <w:rsid w:val="00E51AFE"/>
    <w:rsid w:val="00E539FC"/>
    <w:rsid w:val="00E62D10"/>
    <w:rsid w:val="00E74088"/>
    <w:rsid w:val="00E741CD"/>
    <w:rsid w:val="00E860E2"/>
    <w:rsid w:val="00E91F89"/>
    <w:rsid w:val="00E9442F"/>
    <w:rsid w:val="00E958B9"/>
    <w:rsid w:val="00EA58FA"/>
    <w:rsid w:val="00EB474F"/>
    <w:rsid w:val="00EC3172"/>
    <w:rsid w:val="00EC68BF"/>
    <w:rsid w:val="00EC6C17"/>
    <w:rsid w:val="00ED2041"/>
    <w:rsid w:val="00ED3BD1"/>
    <w:rsid w:val="00ED4BB2"/>
    <w:rsid w:val="00EF239E"/>
    <w:rsid w:val="00EF7C11"/>
    <w:rsid w:val="00F072D7"/>
    <w:rsid w:val="00F11B13"/>
    <w:rsid w:val="00F16C4B"/>
    <w:rsid w:val="00F36529"/>
    <w:rsid w:val="00F36E2D"/>
    <w:rsid w:val="00F42503"/>
    <w:rsid w:val="00F43AF8"/>
    <w:rsid w:val="00F575E5"/>
    <w:rsid w:val="00F61CC5"/>
    <w:rsid w:val="00F61FB5"/>
    <w:rsid w:val="00F62A70"/>
    <w:rsid w:val="00F647D6"/>
    <w:rsid w:val="00F70B4B"/>
    <w:rsid w:val="00F7304D"/>
    <w:rsid w:val="00F8184C"/>
    <w:rsid w:val="00F82B29"/>
    <w:rsid w:val="00F96866"/>
    <w:rsid w:val="00FC291A"/>
    <w:rsid w:val="00FD4123"/>
    <w:rsid w:val="00FD528F"/>
    <w:rsid w:val="00FD52B1"/>
    <w:rsid w:val="00FE408B"/>
    <w:rsid w:val="00FE7182"/>
    <w:rsid w:val="00FF1FFB"/>
    <w:rsid w:val="00FF3D58"/>
    <w:rsid w:val="00FF46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5233">
      <o:colormenu v:ext="edit" fillcolor="none" strokecolor="none"/>
    </o:shapedefaults>
    <o:shapelayout v:ext="edit">
      <o:idmap v:ext="edit" data="1"/>
      <o:rules v:ext="edit">
        <o:r id="V:Rule5" type="connector" idref="#_x0000_s1130"/>
        <o:r id="V:Rule6" type="connector" idref="#_x0000_s1274"/>
        <o:r id="V:Rule7" type="connector" idref="#_x0000_s1273"/>
        <o:r id="V:Rule8" type="connector" idref="#_x0000_s109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EC68BF"/>
    <w:rPr>
      <w:rFonts w:ascii="Arial" w:eastAsia="Arial" w:hAnsi="Arial" w:cs="Arial"/>
      <w:lang w:val="ar-SA"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EC68BF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Corpsdetexte">
    <w:name w:val="Body Text"/>
    <w:basedOn w:val="Normal"/>
    <w:link w:val="CorpsdetexteCar"/>
    <w:uiPriority w:val="1"/>
    <w:qFormat/>
    <w:rsid w:val="00EC68BF"/>
    <w:rPr>
      <w:sz w:val="28"/>
      <w:szCs w:val="28"/>
    </w:rPr>
  </w:style>
  <w:style w:type="paragraph" w:styleId="Paragraphedeliste">
    <w:name w:val="List Paragraph"/>
    <w:basedOn w:val="Normal"/>
    <w:uiPriority w:val="34"/>
    <w:qFormat/>
    <w:rsid w:val="00EC68BF"/>
  </w:style>
  <w:style w:type="paragraph" w:customStyle="1" w:styleId="TableParagraph">
    <w:name w:val="Table Paragraph"/>
    <w:basedOn w:val="Normal"/>
    <w:uiPriority w:val="1"/>
    <w:qFormat/>
    <w:rsid w:val="00EC68BF"/>
    <w:pPr>
      <w:spacing w:line="194" w:lineRule="exact"/>
      <w:ind w:right="-15"/>
      <w:jc w:val="right"/>
    </w:pPr>
  </w:style>
  <w:style w:type="paragraph" w:styleId="En-tte">
    <w:name w:val="header"/>
    <w:basedOn w:val="Normal"/>
    <w:link w:val="En-tteCar"/>
    <w:uiPriority w:val="99"/>
    <w:unhideWhenUsed/>
    <w:rsid w:val="00E03C2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E03C22"/>
    <w:rPr>
      <w:rFonts w:ascii="Arial" w:eastAsia="Arial" w:hAnsi="Arial" w:cs="Arial"/>
      <w:lang w:val="ar-SA" w:eastAsia="ar-SA"/>
    </w:rPr>
  </w:style>
  <w:style w:type="paragraph" w:styleId="Pieddepage">
    <w:name w:val="footer"/>
    <w:basedOn w:val="Normal"/>
    <w:link w:val="PieddepageCar"/>
    <w:uiPriority w:val="99"/>
    <w:unhideWhenUsed/>
    <w:rsid w:val="00E03C2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E03C22"/>
    <w:rPr>
      <w:rFonts w:ascii="Arial" w:eastAsia="Arial" w:hAnsi="Arial" w:cs="Arial"/>
      <w:lang w:val="ar-SA"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E21F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E21FB"/>
    <w:rPr>
      <w:rFonts w:ascii="Tahoma" w:eastAsia="Arial" w:hAnsi="Tahoma" w:cs="Tahoma"/>
      <w:sz w:val="16"/>
      <w:szCs w:val="16"/>
      <w:lang w:val="ar-SA" w:eastAsia="ar-SA"/>
    </w:rPr>
  </w:style>
  <w:style w:type="character" w:customStyle="1" w:styleId="CorpsdetexteCar">
    <w:name w:val="Corps de texte Car"/>
    <w:basedOn w:val="Policepardfaut"/>
    <w:link w:val="Corpsdetexte"/>
    <w:uiPriority w:val="1"/>
    <w:rsid w:val="00DD6601"/>
    <w:rPr>
      <w:rFonts w:ascii="Arial" w:eastAsia="Arial" w:hAnsi="Arial" w:cs="Arial"/>
      <w:sz w:val="28"/>
      <w:szCs w:val="28"/>
      <w:lang w:val="ar-SA" w:eastAsia="ar-SA"/>
    </w:rPr>
  </w:style>
  <w:style w:type="character" w:customStyle="1" w:styleId="apple-converted-space">
    <w:name w:val="apple-converted-space"/>
    <w:basedOn w:val="Policepardfaut"/>
    <w:rsid w:val="00E208D3"/>
  </w:style>
  <w:style w:type="paragraph" w:customStyle="1" w:styleId="MTDisplayEquation">
    <w:name w:val="MTDisplayEquation"/>
    <w:basedOn w:val="Normal"/>
    <w:next w:val="Normal"/>
    <w:link w:val="MTDisplayEquationCar"/>
    <w:rsid w:val="006107B7"/>
    <w:pPr>
      <w:tabs>
        <w:tab w:val="center" w:pos="5320"/>
        <w:tab w:val="right" w:pos="10660"/>
      </w:tabs>
      <w:bidi/>
      <w:spacing w:line="276" w:lineRule="auto"/>
    </w:pPr>
    <w:rPr>
      <w:rFonts w:asciiTheme="majorBidi" w:hAnsiTheme="majorBidi" w:cstheme="majorBidi"/>
      <w:sz w:val="28"/>
      <w:szCs w:val="28"/>
      <w:lang w:val="fr-FR"/>
    </w:rPr>
  </w:style>
  <w:style w:type="character" w:customStyle="1" w:styleId="MTDisplayEquationCar">
    <w:name w:val="MTDisplayEquation Car"/>
    <w:basedOn w:val="Policepardfaut"/>
    <w:link w:val="MTDisplayEquation"/>
    <w:rsid w:val="006107B7"/>
    <w:rPr>
      <w:rFonts w:asciiTheme="majorBidi" w:eastAsia="Arial" w:hAnsiTheme="majorBidi" w:cstheme="majorBidi"/>
      <w:sz w:val="28"/>
      <w:szCs w:val="28"/>
      <w:lang w:val="fr-FR" w:eastAsia="ar-SA"/>
    </w:rPr>
  </w:style>
  <w:style w:type="character" w:styleId="Textedelespacerserv">
    <w:name w:val="Placeholder Text"/>
    <w:basedOn w:val="Policepardfaut"/>
    <w:uiPriority w:val="99"/>
    <w:semiHidden/>
    <w:rsid w:val="00860D17"/>
    <w:rPr>
      <w:color w:val="808080"/>
    </w:rPr>
  </w:style>
  <w:style w:type="table" w:styleId="Grilledutableau">
    <w:name w:val="Table Grid"/>
    <w:basedOn w:val="TableauNormal"/>
    <w:uiPriority w:val="59"/>
    <w:rsid w:val="001A1F20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216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82F119-8785-40D2-A6D0-69938855FA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91</TotalTime>
  <Pages>2</Pages>
  <Words>414</Words>
  <Characters>2279</Characters>
  <Application>Microsoft Office Word</Application>
  <DocSecurity>0</DocSecurity>
  <Lines>18</Lines>
  <Paragraphs>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FORMULAIRE</vt:lpstr>
      <vt:lpstr>FORMULAIRE</vt:lpstr>
    </vt:vector>
  </TitlesOfParts>
  <Company/>
  <LinksUpToDate>false</LinksUpToDate>
  <CharactersWithSpaces>26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ULAIRE</dc:title>
  <dc:subject>INSCRIPTION</dc:subject>
  <dc:creator>Candidat</dc:creator>
  <cp:keywords>BAC, INSCRIPTION, BYAC TCPDF</cp:keywords>
  <cp:lastModifiedBy>MK21000</cp:lastModifiedBy>
  <cp:revision>66</cp:revision>
  <cp:lastPrinted>2024-03-02T21:45:00Z</cp:lastPrinted>
  <dcterms:created xsi:type="dcterms:W3CDTF">2022-05-19T13:45:00Z</dcterms:created>
  <dcterms:modified xsi:type="dcterms:W3CDTF">2024-03-03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4-03T00:00:00Z</vt:filetime>
  </property>
  <property fmtid="{D5CDD505-2E9C-101B-9397-08002B2CF9AE}" pid="3" name="Creator">
    <vt:lpwstr>TCPDF</vt:lpwstr>
  </property>
  <property fmtid="{D5CDD505-2E9C-101B-9397-08002B2CF9AE}" pid="4" name="LastSaved">
    <vt:filetime>2018-05-19T00:00:00Z</vt:filetime>
  </property>
  <property fmtid="{D5CDD505-2E9C-101B-9397-08002B2CF9AE}" pid="5" name="MTWinEqns">
    <vt:bool>true</vt:bool>
  </property>
  <property fmtid="{D5CDD505-2E9C-101B-9397-08002B2CF9AE}" pid="6" name="MTEquationNumber2">
    <vt:lpwstr>(#S1.#E1)</vt:lpwstr>
  </property>
</Properties>
</file>